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9A9016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6796A3C3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19154EC7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617BE116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AD3ACD8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876FD0E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7D6E9CA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4#</w:t>
            </w:r>
            <w:bookmarkEnd w:id="2"/>
          </w:p>
        </w:tc>
      </w:tr>
      <w:tr w:rsidR="00794676" w:rsidRPr="00D40158" w14:paraId="1F95D97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59AB8B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BADA4B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成都</w:t>
            </w:r>
            <w:bookmarkEnd w:id="3"/>
          </w:p>
        </w:tc>
      </w:tr>
      <w:tr w:rsidR="00794676" w:rsidRPr="00D40158" w14:paraId="6642519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2C3F51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29EEEF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0A58C82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9421D1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862335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4EF24D7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B04674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2FBBF9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20930E9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093866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76972C8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FFC351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4A41D8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70EDB3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102F9E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98D1C4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582ABB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118884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A39EC0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0B1FE17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12月15日</w:t>
              </w:r>
            </w:smartTag>
            <w:bookmarkEnd w:id="7"/>
          </w:p>
        </w:tc>
      </w:tr>
    </w:tbl>
    <w:p w14:paraId="0531495E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670D50D9" wp14:editId="04E37C29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83D64" w14:textId="77777777" w:rsidR="008C3BE3" w:rsidRDefault="008C3BE3">
      <w:pPr>
        <w:spacing w:line="240" w:lineRule="atLeast"/>
        <w:jc w:val="center"/>
        <w:rPr>
          <w:rFonts w:ascii="宋体" w:hAnsi="宋体"/>
        </w:rPr>
      </w:pPr>
    </w:p>
    <w:p w14:paraId="58B7FF8A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60D6074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5D345A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523B617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11DCA438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A3A22A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6350125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14:paraId="5CDB730C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5894C18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DD2037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2BC1094A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9D9818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84A0C2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9980817963</w:t>
            </w:r>
            <w:bookmarkEnd w:id="11"/>
          </w:p>
        </w:tc>
      </w:tr>
    </w:tbl>
    <w:p w14:paraId="278E1C8C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11E9F756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57C254DD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553E8C15" w14:textId="77777777" w:rsidR="00006F7C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0454522" w:history="1">
        <w:r w:rsidR="00006F7C" w:rsidRPr="00250D3F">
          <w:rPr>
            <w:rStyle w:val="a8"/>
          </w:rPr>
          <w:t>1</w:t>
        </w:r>
        <w:r w:rsidR="00006F7C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006F7C" w:rsidRPr="00250D3F">
          <w:rPr>
            <w:rStyle w:val="a8"/>
          </w:rPr>
          <w:t>建筑概况</w:t>
        </w:r>
        <w:r w:rsidR="00006F7C">
          <w:rPr>
            <w:webHidden/>
          </w:rPr>
          <w:tab/>
        </w:r>
        <w:r w:rsidR="00006F7C">
          <w:rPr>
            <w:webHidden/>
          </w:rPr>
          <w:fldChar w:fldCharType="begin"/>
        </w:r>
        <w:r w:rsidR="00006F7C">
          <w:rPr>
            <w:webHidden/>
          </w:rPr>
          <w:instrText xml:space="preserve"> PAGEREF _Toc90454522 \h </w:instrText>
        </w:r>
        <w:r w:rsidR="00006F7C">
          <w:rPr>
            <w:webHidden/>
          </w:rPr>
        </w:r>
        <w:r w:rsidR="00006F7C">
          <w:rPr>
            <w:webHidden/>
          </w:rPr>
          <w:fldChar w:fldCharType="separate"/>
        </w:r>
        <w:r w:rsidR="00006F7C">
          <w:rPr>
            <w:webHidden/>
          </w:rPr>
          <w:t>3</w:t>
        </w:r>
        <w:r w:rsidR="00006F7C">
          <w:rPr>
            <w:webHidden/>
          </w:rPr>
          <w:fldChar w:fldCharType="end"/>
        </w:r>
      </w:hyperlink>
    </w:p>
    <w:p w14:paraId="5B90EDC0" w14:textId="77777777" w:rsidR="00006F7C" w:rsidRDefault="00006F7C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54523" w:history="1">
        <w:r w:rsidRPr="00250D3F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250D3F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45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1FDBCB5" w14:textId="77777777" w:rsidR="00006F7C" w:rsidRDefault="00006F7C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54524" w:history="1">
        <w:r w:rsidRPr="00250D3F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250D3F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45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E3D636A" w14:textId="77777777" w:rsidR="00006F7C" w:rsidRDefault="00006F7C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4525" w:history="1">
        <w:r w:rsidRPr="00250D3F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50D3F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452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41BB66B" w14:textId="77777777" w:rsidR="00006F7C" w:rsidRDefault="00006F7C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4526" w:history="1">
        <w:r w:rsidRPr="00250D3F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50D3F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452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63209B3" w14:textId="77777777" w:rsidR="00006F7C" w:rsidRDefault="00006F7C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54527" w:history="1">
        <w:r w:rsidRPr="00250D3F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250D3F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452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8AB0859" w14:textId="77777777" w:rsidR="00006F7C" w:rsidRDefault="00006F7C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4528" w:history="1">
        <w:r w:rsidRPr="00250D3F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50D3F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452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46BFC86" w14:textId="77777777" w:rsidR="00006F7C" w:rsidRDefault="00006F7C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4529" w:history="1">
        <w:r w:rsidRPr="00250D3F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50D3F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452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7DC37160" w14:textId="77777777" w:rsidR="00006F7C" w:rsidRDefault="00006F7C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4530" w:history="1">
        <w:r w:rsidRPr="00250D3F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50D3F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453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4DE161C4" w14:textId="77777777" w:rsidR="00006F7C" w:rsidRDefault="00006F7C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4531" w:history="1">
        <w:r w:rsidRPr="00250D3F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50D3F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453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A7079A3" w14:textId="77777777" w:rsidR="00006F7C" w:rsidRDefault="00006F7C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54532" w:history="1">
        <w:r w:rsidRPr="00250D3F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250D3F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453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7F74F76" w14:textId="77777777" w:rsidR="00006F7C" w:rsidRDefault="00006F7C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54533" w:history="1">
        <w:r w:rsidRPr="00250D3F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250D3F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453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5B03543" w14:textId="77777777" w:rsidR="00006F7C" w:rsidRDefault="00006F7C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4534" w:history="1">
        <w:r w:rsidRPr="00250D3F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50D3F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453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3F82B8C" w14:textId="77777777" w:rsidR="00006F7C" w:rsidRDefault="00006F7C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0454535" w:history="1">
        <w:r w:rsidRPr="00250D3F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50D3F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453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42AB7C64" w14:textId="77777777" w:rsidR="00006F7C" w:rsidRDefault="00006F7C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4536" w:history="1">
        <w:r w:rsidRPr="00250D3F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50D3F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453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47CFDCB2" w14:textId="77777777" w:rsidR="00006F7C" w:rsidRDefault="00006F7C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0454537" w:history="1">
        <w:r w:rsidRPr="00250D3F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50D3F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45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0C5286BD" w14:textId="77777777" w:rsidR="00006F7C" w:rsidRDefault="00006F7C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54538" w:history="1">
        <w:r w:rsidRPr="00250D3F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250D3F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45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5507AD9E" w14:textId="77777777" w:rsidR="00006F7C" w:rsidRDefault="00006F7C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4539" w:history="1">
        <w:r w:rsidRPr="00250D3F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50D3F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45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229C5FA4" w14:textId="77777777" w:rsidR="00794676" w:rsidRDefault="00794676" w:rsidP="00794676">
      <w:pPr>
        <w:spacing w:line="240" w:lineRule="atLeast"/>
      </w:pPr>
      <w:r>
        <w:fldChar w:fldCharType="end"/>
      </w:r>
    </w:p>
    <w:p w14:paraId="640DD6DD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01F8D6A6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0454522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6211D93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24F432B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5D0B08C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4#</w:t>
            </w:r>
            <w:bookmarkEnd w:id="14"/>
          </w:p>
        </w:tc>
      </w:tr>
      <w:tr w:rsidR="00794676" w:rsidRPr="005816EB" w14:paraId="1BAF2C8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1C7755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BED5A54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四川</w:t>
            </w:r>
            <w:r>
              <w:t>-</w:t>
            </w:r>
            <w:r>
              <w:t>成都</w:t>
            </w:r>
            <w:bookmarkEnd w:id="15"/>
          </w:p>
        </w:tc>
      </w:tr>
      <w:tr w:rsidR="00794676" w:rsidRPr="005816EB" w14:paraId="3774622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A4CBD25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5D00F674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0.66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08FB9AF5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4.01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4BBBF16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6E7228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C246823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3B640BF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4293C2A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CF5C3C4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6</w:t>
            </w:r>
            <w:bookmarkEnd w:id="19"/>
          </w:p>
        </w:tc>
      </w:tr>
      <w:tr w:rsidR="00794676" w:rsidRPr="005816EB" w14:paraId="36A238D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82D0EA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397EE6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6831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68F800F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86C66C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1AEC63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8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32DC906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D4A697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ABCAA42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3.4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167B3F7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29B8A0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40A9ECF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剪力墙结构</w:t>
            </w:r>
            <w:bookmarkEnd w:id="25"/>
          </w:p>
        </w:tc>
      </w:tr>
    </w:tbl>
    <w:p w14:paraId="113FABE1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90454523"/>
      <w:bookmarkEnd w:id="13"/>
      <w:r>
        <w:rPr>
          <w:rFonts w:hint="eastAsia"/>
        </w:rPr>
        <w:t>评价依据</w:t>
      </w:r>
      <w:bookmarkEnd w:id="27"/>
    </w:p>
    <w:bookmarkEnd w:id="26"/>
    <w:p w14:paraId="52B187D1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四川省居住建筑节能</w:t>
      </w:r>
      <w:r>
        <w:rPr>
          <w:rFonts w:hint="eastAsia"/>
        </w:rPr>
        <w:t>65%</w:t>
      </w:r>
      <w:r>
        <w:rPr>
          <w:rFonts w:hint="eastAsia"/>
        </w:rPr>
        <w:t>设计导则</w:t>
      </w:r>
      <w:bookmarkEnd w:id="28"/>
    </w:p>
    <w:p w14:paraId="7FB435CA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3F80708E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3D6AE043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482A3AAA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17195ACF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0454524"/>
      <w:r>
        <w:rPr>
          <w:rFonts w:hint="eastAsia"/>
        </w:rPr>
        <w:t>评价目标与方法</w:t>
      </w:r>
      <w:bookmarkEnd w:id="30"/>
    </w:p>
    <w:p w14:paraId="42BD82E1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0454525"/>
      <w:r>
        <w:rPr>
          <w:rFonts w:hint="eastAsia"/>
          <w:kern w:val="2"/>
        </w:rPr>
        <w:t>评价目标</w:t>
      </w:r>
      <w:bookmarkEnd w:id="31"/>
    </w:p>
    <w:p w14:paraId="7B52B6BE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2F39A264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5117AA79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0454526"/>
      <w:r>
        <w:rPr>
          <w:rFonts w:hint="eastAsia"/>
          <w:kern w:val="2"/>
        </w:rPr>
        <w:t>评价方法</w:t>
      </w:r>
      <w:bookmarkEnd w:id="32"/>
    </w:p>
    <w:p w14:paraId="13F3BD20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08AB2DF3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167420B5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2A0E750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07AC7EC3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7F87C3E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1E9BF8EA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00178FDB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22F67EB4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567976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2294ED8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15C2A64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77214FC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4EE86247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60A8FC0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B972EF">
              <w:rPr>
                <w:position w:val="-9"/>
              </w:rPr>
              <w:pict w14:anchorId="1722B4E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006F7C">
              <w:rPr>
                <w:position w:val="-9"/>
              </w:rPr>
              <w:pict w14:anchorId="2982807F">
                <v:shape id="_x0000_i1071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4DD97C46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2B815A34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C6E4F64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440F2B6A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5015162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6E9BE834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6112FFB6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E27F74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0E46E160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5040CD5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5FB22067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30E8D94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6FE49C2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3046C3A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5CCCEE3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3D299F8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0DAA9D6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22A5DD21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4F91E8F5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B972EF">
              <w:rPr>
                <w:position w:val="-9"/>
              </w:rPr>
              <w:pict w14:anchorId="0E8850AC">
                <v:shape id="_x0000_i1027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006F7C">
              <w:rPr>
                <w:position w:val="-9"/>
              </w:rPr>
              <w:pict w14:anchorId="1E8B835E">
                <v:shape id="_x0000_i1072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2BA2E6A2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23769059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168C625A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50210AF0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1EAD6BC3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693B7F6B">
          <v:shape id="_x0000_i1029" type="#_x0000_t75" style="width:30.05pt;height:14.4pt" o:ole="">
            <v:imagedata r:id="rId11" o:title=""/>
          </v:shape>
          <o:OLEObject Type="Embed" ProgID="Equation.DSMT4" ShapeID="_x0000_i1029" DrawAspect="Content" ObjectID="_1701067416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B972EF">
        <w:rPr>
          <w:position w:val="-6"/>
        </w:rPr>
        <w:pict w14:anchorId="2A9416A5">
          <v:shape id="_x0000_i103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006F7C">
        <w:rPr>
          <w:position w:val="-6"/>
        </w:rPr>
        <w:pict w14:anchorId="0E358B91">
          <v:shape id="_x0000_i1073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7E0BD1C2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B972EF">
        <w:rPr>
          <w:position w:val="-8"/>
        </w:rPr>
        <w:pict w14:anchorId="3737E210">
          <v:shape id="_x0000_i1032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006F7C">
        <w:rPr>
          <w:position w:val="-8"/>
        </w:rPr>
        <w:pict w14:anchorId="75E855FA">
          <v:shape id="_x0000_i107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267AE8FA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B972EF">
        <w:rPr>
          <w:rFonts w:ascii="宋体" w:hAnsi="宋体"/>
          <w:position w:val="-8"/>
        </w:rPr>
        <w:pict w14:anchorId="6D3753AD">
          <v:shape id="_x0000_i103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006F7C">
        <w:rPr>
          <w:rFonts w:ascii="宋体" w:hAnsi="宋体"/>
          <w:position w:val="-8"/>
        </w:rPr>
        <w:pict w14:anchorId="7E91F76D">
          <v:shape id="_x0000_i1075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54488F11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7EA56D9E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B6B3C90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4BFF2505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163C2050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972EF">
        <w:rPr>
          <w:position w:val="-23"/>
        </w:rPr>
        <w:pict w14:anchorId="40CDF9DF">
          <v:shape id="_x0000_i1036" type="#_x0000_t75" style="width:44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06F7C">
        <w:rPr>
          <w:position w:val="-23"/>
        </w:rPr>
        <w:pict w14:anchorId="38F7C1CB">
          <v:shape id="_x0000_i1076" type="#_x0000_t75" style="width:44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1BB05B55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972EF">
        <w:rPr>
          <w:position w:val="-24"/>
        </w:rPr>
        <w:pict w14:anchorId="13D26429">
          <v:shape id="_x0000_i1038" type="#_x0000_t75" style="width:8.1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06F7C">
        <w:rPr>
          <w:position w:val="-24"/>
        </w:rPr>
        <w:pict w14:anchorId="09594374">
          <v:shape id="_x0000_i1077" type="#_x0000_t75" style="width:8.1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972EF">
        <w:rPr>
          <w:position w:val="-8"/>
        </w:rPr>
        <w:pict w14:anchorId="407D625A">
          <v:shape id="_x0000_i104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06F7C">
        <w:rPr>
          <w:position w:val="-8"/>
        </w:rPr>
        <w:pict w14:anchorId="2532ECCA">
          <v:shape id="_x0000_i107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7AC7D2E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972EF">
        <w:rPr>
          <w:position w:val="-8"/>
        </w:rPr>
        <w:pict w14:anchorId="2DB2CFE9">
          <v:shape id="_x0000_i1042" type="#_x0000_t75" style="width: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06F7C">
        <w:rPr>
          <w:position w:val="-8"/>
        </w:rPr>
        <w:pict w14:anchorId="3FDEDEE8">
          <v:shape id="_x0000_i1079" type="#_x0000_t75" style="width: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972EF">
        <w:rPr>
          <w:position w:val="-26"/>
        </w:rPr>
        <w:pict w14:anchorId="641A4C23">
          <v:shape id="_x0000_i1044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06F7C">
        <w:rPr>
          <w:position w:val="-26"/>
        </w:rPr>
        <w:pict w14:anchorId="5FE7BD18">
          <v:shape id="_x0000_i1080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F4B3B7C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5435BB7E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972EF">
        <w:rPr>
          <w:position w:val="-21"/>
        </w:rPr>
        <w:pict w14:anchorId="584E2E83">
          <v:shape id="_x0000_i1046" type="#_x0000_t75" style="width:308.0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06F7C">
        <w:rPr>
          <w:position w:val="-21"/>
        </w:rPr>
        <w:pict w14:anchorId="4A5B4DE7">
          <v:shape id="_x0000_i1081" type="#_x0000_t75" style="width:308.0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2C66BA80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7C0D7F49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CD91BF7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972EF">
        <w:rPr>
          <w:position w:val="-8"/>
        </w:rPr>
        <w:pict w14:anchorId="2BC8697E">
          <v:shape id="_x0000_i1048" type="#_x0000_t75" style="width:50.1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06F7C">
        <w:rPr>
          <w:position w:val="-8"/>
        </w:rPr>
        <w:pict w14:anchorId="4283C0B1">
          <v:shape id="_x0000_i1082" type="#_x0000_t75" style="width:50.1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972EF">
        <w:rPr>
          <w:position w:val="-26"/>
        </w:rPr>
        <w:pict w14:anchorId="53842FCD">
          <v:shape id="_x0000_i1050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06F7C">
        <w:rPr>
          <w:position w:val="-26"/>
        </w:rPr>
        <w:pict w14:anchorId="112A9BB9">
          <v:shape id="_x0000_i1083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2012A3BB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61FFDFA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972EF">
        <w:rPr>
          <w:position w:val="-8"/>
        </w:rPr>
        <w:pict w14:anchorId="2AA4D04A">
          <v:shape id="_x0000_i1052" type="#_x0000_t75" style="width:4.4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06F7C">
        <w:rPr>
          <w:position w:val="-8"/>
        </w:rPr>
        <w:pict w14:anchorId="0FD776AF">
          <v:shape id="_x0000_i1084" type="#_x0000_t75" style="width:4.4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145F0669" w14:textId="77777777" w:rsidR="00794676" w:rsidRPr="00EA1A05" w:rsidRDefault="00B972EF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57F0DC35">
          <v:shape id="_x0000_i105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006F7C">
        <w:rPr>
          <w:position w:val="-8"/>
        </w:rPr>
        <w:pict w14:anchorId="4E3CC5C7">
          <v:shape id="_x0000_i1085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1C85B287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501EAA5A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972EF">
        <w:rPr>
          <w:position w:val="-9"/>
        </w:rPr>
        <w:pict w14:anchorId="0C7C4C0C">
          <v:shape id="_x0000_i1056" type="#_x0000_t75" style="width:83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06F7C">
        <w:rPr>
          <w:position w:val="-9"/>
        </w:rPr>
        <w:pict w14:anchorId="177E194A">
          <v:shape id="_x0000_i1086" type="#_x0000_t75" style="width:83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437A1935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B972EF">
        <w:rPr>
          <w:rFonts w:ascii="Cambria Math" w:hAnsi="Cambria Math"/>
          <w:color w:val="000000"/>
          <w:szCs w:val="21"/>
        </w:rPr>
        <w:pict w14:anchorId="5B9CF6CF">
          <v:shape id="_x0000_i105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006F7C">
        <w:rPr>
          <w:rFonts w:ascii="Cambria Math" w:hAnsi="Cambria Math"/>
          <w:color w:val="000000"/>
          <w:szCs w:val="21"/>
        </w:rPr>
        <w:pict w14:anchorId="2FB5559E">
          <v:shape id="_x0000_i1087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3E25F047" w14:textId="77777777" w:rsidR="00794676" w:rsidRPr="00C72292" w:rsidRDefault="00794676" w:rsidP="00794676">
      <w:pPr>
        <w:pStyle w:val="a0"/>
        <w:ind w:left="1470" w:right="1470"/>
      </w:pPr>
    </w:p>
    <w:p w14:paraId="507FAE75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0454527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4D54901A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045452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5C6CEA3A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402907D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011FA20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35967F0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69938BF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383CD05B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962A410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6A090AB9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0120509" w14:textId="77777777" w:rsidR="00794676" w:rsidRPr="009E2851" w:rsidRDefault="00B972EF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AA24FE2">
                <v:shape id="_x0000_i1060" type="#_x0000_t75" style="width:14.4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E57D2CF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B972EF">
              <w:rPr>
                <w:position w:val="-8"/>
              </w:rPr>
              <w:pict w14:anchorId="1FDF87DD">
                <v:shape id="_x0000_i1061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006F7C">
              <w:rPr>
                <w:position w:val="-8"/>
              </w:rPr>
              <w:pict w14:anchorId="5D6BFF4D">
                <v:shape id="_x0000_i108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2A3F0CF1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FE046CD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9D2530F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7ED5CC1" w14:textId="77777777" w:rsidR="00794676" w:rsidRPr="009E2851" w:rsidRDefault="00B972EF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132E1AE5">
                <v:shape id="_x0000_i1063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80C5A7D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CF84959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1C22B04E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0D48C848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4C96588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09717C3E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3C383CA3" w14:textId="77777777" w:rsidR="00794676" w:rsidRPr="009E2851" w:rsidRDefault="00B972EF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ACA8893">
                <v:shape id="_x0000_i1064" type="#_x0000_t75" style="width:21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47B01D2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E01AF82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71B6B603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331A956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1B80068" w14:textId="77777777" w:rsidR="00794676" w:rsidRPr="009E2851" w:rsidRDefault="00B972EF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6E650E2">
                <v:shape id="_x0000_i1065" type="#_x0000_t75" style="width:11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AF48439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B972EF">
              <w:rPr>
                <w:position w:val="-8"/>
              </w:rPr>
              <w:pict w14:anchorId="7CB9D413">
                <v:shape id="_x0000_i1066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006F7C">
              <w:rPr>
                <w:position w:val="-8"/>
              </w:rPr>
              <w:pict w14:anchorId="0009E55A">
                <v:shape id="_x0000_i1089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418174DF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E6D53B9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98C3247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33A2CE0" w14:textId="77777777" w:rsidR="00794676" w:rsidRPr="009E2851" w:rsidRDefault="00B972EF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6B05855">
                <v:shape id="_x0000_i106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9D83EAD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7E9609F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F2C8236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25C5D1B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2718D69" w14:textId="77777777" w:rsidR="00794676" w:rsidRPr="009E2851" w:rsidRDefault="00B972EF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63975EC">
                <v:shape id="_x0000_i1069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94AB0C9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16CFF57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D8C81CC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C6CA128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0454529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1E6F7F42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682AAF70" wp14:editId="48995153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1C70B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BE3" w14:paraId="4660E716" w14:textId="77777777">
        <w:tc>
          <w:tcPr>
            <w:tcW w:w="777" w:type="dxa"/>
            <w:shd w:val="clear" w:color="auto" w:fill="E6E6E6"/>
            <w:vAlign w:val="center"/>
          </w:tcPr>
          <w:p w14:paraId="45EDB016" w14:textId="77777777" w:rsidR="008C3BE3" w:rsidRDefault="00B972E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891395" w14:textId="77777777" w:rsidR="008C3BE3" w:rsidRDefault="00B972E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C121EF" w14:textId="77777777" w:rsidR="008C3BE3" w:rsidRDefault="00B972E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3F8965" w14:textId="77777777" w:rsidR="008C3BE3" w:rsidRDefault="00B972E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86AAAD" w14:textId="77777777" w:rsidR="008C3BE3" w:rsidRDefault="00B972E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4E9785" w14:textId="77777777" w:rsidR="008C3BE3" w:rsidRDefault="00B972E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17C013" w14:textId="77777777" w:rsidR="008C3BE3" w:rsidRDefault="00B972E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30955B" w14:textId="77777777" w:rsidR="008C3BE3" w:rsidRDefault="00B972E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DEB905" w14:textId="77777777" w:rsidR="008C3BE3" w:rsidRDefault="00B972E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6CE37C" w14:textId="77777777" w:rsidR="008C3BE3" w:rsidRDefault="00B972E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5FF0D2" w14:textId="77777777" w:rsidR="008C3BE3" w:rsidRDefault="00B972E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A6B454" w14:textId="77777777" w:rsidR="008C3BE3" w:rsidRDefault="00B972EF">
            <w:pPr>
              <w:jc w:val="center"/>
            </w:pPr>
            <w:r>
              <w:t>11:00</w:t>
            </w:r>
          </w:p>
        </w:tc>
      </w:tr>
      <w:tr w:rsidR="008C3BE3" w14:paraId="36DD6464" w14:textId="77777777">
        <w:tc>
          <w:tcPr>
            <w:tcW w:w="777" w:type="dxa"/>
            <w:vAlign w:val="center"/>
          </w:tcPr>
          <w:p w14:paraId="0E8E187A" w14:textId="77777777" w:rsidR="008C3BE3" w:rsidRDefault="00B972EF">
            <w:r>
              <w:t>28.00</w:t>
            </w:r>
          </w:p>
        </w:tc>
        <w:tc>
          <w:tcPr>
            <w:tcW w:w="777" w:type="dxa"/>
            <w:vAlign w:val="center"/>
          </w:tcPr>
          <w:p w14:paraId="7C4DBFDB" w14:textId="77777777" w:rsidR="008C3BE3" w:rsidRDefault="00B972EF">
            <w:r>
              <w:t>27.70</w:t>
            </w:r>
          </w:p>
        </w:tc>
        <w:tc>
          <w:tcPr>
            <w:tcW w:w="777" w:type="dxa"/>
            <w:vAlign w:val="center"/>
          </w:tcPr>
          <w:p w14:paraId="4DC635F6" w14:textId="77777777" w:rsidR="008C3BE3" w:rsidRDefault="00B972EF">
            <w:r>
              <w:t>26.00</w:t>
            </w:r>
          </w:p>
        </w:tc>
        <w:tc>
          <w:tcPr>
            <w:tcW w:w="777" w:type="dxa"/>
            <w:vAlign w:val="center"/>
          </w:tcPr>
          <w:p w14:paraId="4810EC84" w14:textId="77777777" w:rsidR="008C3BE3" w:rsidRDefault="00B972EF">
            <w:r>
              <w:t>25.00</w:t>
            </w:r>
          </w:p>
        </w:tc>
        <w:tc>
          <w:tcPr>
            <w:tcW w:w="777" w:type="dxa"/>
            <w:vAlign w:val="center"/>
          </w:tcPr>
          <w:p w14:paraId="4C4E6F1A" w14:textId="77777777" w:rsidR="008C3BE3" w:rsidRDefault="00B972EF">
            <w:r>
              <w:t>25.90</w:t>
            </w:r>
          </w:p>
        </w:tc>
        <w:tc>
          <w:tcPr>
            <w:tcW w:w="777" w:type="dxa"/>
            <w:vAlign w:val="center"/>
          </w:tcPr>
          <w:p w14:paraId="7809088A" w14:textId="77777777" w:rsidR="008C3BE3" w:rsidRDefault="00B972EF">
            <w:r>
              <w:t>26.00</w:t>
            </w:r>
          </w:p>
        </w:tc>
        <w:tc>
          <w:tcPr>
            <w:tcW w:w="777" w:type="dxa"/>
            <w:vAlign w:val="center"/>
          </w:tcPr>
          <w:p w14:paraId="0D999D02" w14:textId="77777777" w:rsidR="008C3BE3" w:rsidRDefault="00B972EF">
            <w:r>
              <w:t>25.00</w:t>
            </w:r>
          </w:p>
        </w:tc>
        <w:tc>
          <w:tcPr>
            <w:tcW w:w="777" w:type="dxa"/>
            <w:vAlign w:val="center"/>
          </w:tcPr>
          <w:p w14:paraId="59290767" w14:textId="77777777" w:rsidR="008C3BE3" w:rsidRDefault="00B972EF">
            <w:r>
              <w:t>28.00</w:t>
            </w:r>
          </w:p>
        </w:tc>
        <w:tc>
          <w:tcPr>
            <w:tcW w:w="777" w:type="dxa"/>
            <w:vAlign w:val="center"/>
          </w:tcPr>
          <w:p w14:paraId="160DE4AB" w14:textId="77777777" w:rsidR="008C3BE3" w:rsidRDefault="00B972EF">
            <w:r>
              <w:t>29.00</w:t>
            </w:r>
          </w:p>
        </w:tc>
        <w:tc>
          <w:tcPr>
            <w:tcW w:w="777" w:type="dxa"/>
            <w:vAlign w:val="center"/>
          </w:tcPr>
          <w:p w14:paraId="2E0A3D54" w14:textId="77777777" w:rsidR="008C3BE3" w:rsidRDefault="00B972EF">
            <w:r>
              <w:t>31.00</w:t>
            </w:r>
          </w:p>
        </w:tc>
        <w:tc>
          <w:tcPr>
            <w:tcW w:w="777" w:type="dxa"/>
            <w:vAlign w:val="center"/>
          </w:tcPr>
          <w:p w14:paraId="59DF84C0" w14:textId="77777777" w:rsidR="008C3BE3" w:rsidRDefault="00B972EF">
            <w:r>
              <w:t>33.10</w:t>
            </w:r>
          </w:p>
        </w:tc>
        <w:tc>
          <w:tcPr>
            <w:tcW w:w="777" w:type="dxa"/>
            <w:vAlign w:val="center"/>
          </w:tcPr>
          <w:p w14:paraId="6EF48D4B" w14:textId="77777777" w:rsidR="008C3BE3" w:rsidRDefault="00B972EF">
            <w:r>
              <w:t>34.30</w:t>
            </w:r>
          </w:p>
        </w:tc>
      </w:tr>
      <w:tr w:rsidR="008C3BE3" w14:paraId="3362429E" w14:textId="77777777">
        <w:tc>
          <w:tcPr>
            <w:tcW w:w="777" w:type="dxa"/>
            <w:shd w:val="clear" w:color="auto" w:fill="E6E6E6"/>
            <w:vAlign w:val="center"/>
          </w:tcPr>
          <w:p w14:paraId="66612AC4" w14:textId="77777777" w:rsidR="008C3BE3" w:rsidRDefault="00B972E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B28442" w14:textId="77777777" w:rsidR="008C3BE3" w:rsidRDefault="00B972E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88B6C3" w14:textId="77777777" w:rsidR="008C3BE3" w:rsidRDefault="00B972E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D82811" w14:textId="77777777" w:rsidR="008C3BE3" w:rsidRDefault="00B972E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85C3C1" w14:textId="77777777" w:rsidR="008C3BE3" w:rsidRDefault="00B972E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B3AA10" w14:textId="77777777" w:rsidR="008C3BE3" w:rsidRDefault="00B972E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9017AF" w14:textId="77777777" w:rsidR="008C3BE3" w:rsidRDefault="00B972E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E94F52" w14:textId="77777777" w:rsidR="008C3BE3" w:rsidRDefault="00B972E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94BFD9" w14:textId="77777777" w:rsidR="008C3BE3" w:rsidRDefault="00B972E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90D779" w14:textId="77777777" w:rsidR="008C3BE3" w:rsidRDefault="00B972E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A72FAD" w14:textId="77777777" w:rsidR="008C3BE3" w:rsidRDefault="00B972E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DCB6EB" w14:textId="77777777" w:rsidR="008C3BE3" w:rsidRDefault="00B972EF">
            <w:r>
              <w:t>23:00</w:t>
            </w:r>
          </w:p>
        </w:tc>
      </w:tr>
      <w:tr w:rsidR="008C3BE3" w14:paraId="19BD5202" w14:textId="77777777">
        <w:tc>
          <w:tcPr>
            <w:tcW w:w="777" w:type="dxa"/>
            <w:vAlign w:val="center"/>
          </w:tcPr>
          <w:p w14:paraId="5BA27ACB" w14:textId="77777777" w:rsidR="008C3BE3" w:rsidRDefault="00B972EF">
            <w:r>
              <w:lastRenderedPageBreak/>
              <w:t>35.00</w:t>
            </w:r>
          </w:p>
        </w:tc>
        <w:tc>
          <w:tcPr>
            <w:tcW w:w="777" w:type="dxa"/>
            <w:vAlign w:val="center"/>
          </w:tcPr>
          <w:p w14:paraId="034D9DF5" w14:textId="77777777" w:rsidR="008C3BE3" w:rsidRDefault="00B972EF">
            <w:r>
              <w:t>36.30</w:t>
            </w:r>
          </w:p>
        </w:tc>
        <w:tc>
          <w:tcPr>
            <w:tcW w:w="777" w:type="dxa"/>
            <w:vAlign w:val="center"/>
          </w:tcPr>
          <w:p w14:paraId="53B17C2C" w14:textId="77777777" w:rsidR="008C3BE3" w:rsidRDefault="00B972EF">
            <w:r>
              <w:t>36.80</w:t>
            </w:r>
          </w:p>
        </w:tc>
        <w:tc>
          <w:tcPr>
            <w:tcW w:w="777" w:type="dxa"/>
            <w:vAlign w:val="center"/>
          </w:tcPr>
          <w:p w14:paraId="5AF5785B" w14:textId="77777777" w:rsidR="008C3BE3" w:rsidRDefault="00B972EF">
            <w:r>
              <w:t>37.00</w:t>
            </w:r>
          </w:p>
        </w:tc>
        <w:tc>
          <w:tcPr>
            <w:tcW w:w="777" w:type="dxa"/>
            <w:vAlign w:val="center"/>
          </w:tcPr>
          <w:p w14:paraId="161719C5" w14:textId="77777777" w:rsidR="008C3BE3" w:rsidRDefault="00B972EF">
            <w:r>
              <w:t>35.40</w:t>
            </w:r>
          </w:p>
        </w:tc>
        <w:tc>
          <w:tcPr>
            <w:tcW w:w="777" w:type="dxa"/>
            <w:vAlign w:val="center"/>
          </w:tcPr>
          <w:p w14:paraId="0F4464D3" w14:textId="77777777" w:rsidR="008C3BE3" w:rsidRDefault="00B972EF">
            <w:r>
              <w:t>35.30</w:t>
            </w:r>
          </w:p>
        </w:tc>
        <w:tc>
          <w:tcPr>
            <w:tcW w:w="777" w:type="dxa"/>
            <w:vAlign w:val="center"/>
          </w:tcPr>
          <w:p w14:paraId="4DDCA65A" w14:textId="77777777" w:rsidR="008C3BE3" w:rsidRDefault="00B972EF">
            <w:r>
              <w:t>35.20</w:t>
            </w:r>
          </w:p>
        </w:tc>
        <w:tc>
          <w:tcPr>
            <w:tcW w:w="777" w:type="dxa"/>
            <w:vAlign w:val="center"/>
          </w:tcPr>
          <w:p w14:paraId="24E6B146" w14:textId="77777777" w:rsidR="008C3BE3" w:rsidRDefault="00B972EF">
            <w:r>
              <w:t>34.50</w:t>
            </w:r>
          </w:p>
        </w:tc>
        <w:tc>
          <w:tcPr>
            <w:tcW w:w="777" w:type="dxa"/>
            <w:vAlign w:val="center"/>
          </w:tcPr>
          <w:p w14:paraId="412B9775" w14:textId="77777777" w:rsidR="008C3BE3" w:rsidRDefault="00B972EF">
            <w:r>
              <w:t>30.00</w:t>
            </w:r>
          </w:p>
        </w:tc>
        <w:tc>
          <w:tcPr>
            <w:tcW w:w="777" w:type="dxa"/>
            <w:vAlign w:val="center"/>
          </w:tcPr>
          <w:p w14:paraId="405E32DA" w14:textId="77777777" w:rsidR="008C3BE3" w:rsidRDefault="00B972EF">
            <w:r>
              <w:t>30.00</w:t>
            </w:r>
          </w:p>
        </w:tc>
        <w:tc>
          <w:tcPr>
            <w:tcW w:w="777" w:type="dxa"/>
            <w:vAlign w:val="center"/>
          </w:tcPr>
          <w:p w14:paraId="78D1BCBE" w14:textId="77777777" w:rsidR="008C3BE3" w:rsidRDefault="00B972EF">
            <w:r>
              <w:t>29.70</w:t>
            </w:r>
          </w:p>
        </w:tc>
        <w:tc>
          <w:tcPr>
            <w:tcW w:w="777" w:type="dxa"/>
            <w:vAlign w:val="center"/>
          </w:tcPr>
          <w:p w14:paraId="2142C647" w14:textId="77777777" w:rsidR="008C3BE3" w:rsidRDefault="00B972EF">
            <w:r>
              <w:t>29.00</w:t>
            </w:r>
          </w:p>
        </w:tc>
      </w:tr>
    </w:tbl>
    <w:p w14:paraId="0EFFE3C2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09D13277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14:paraId="3989C06B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045453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66BFFBFE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74A7A3C2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5E422FF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C37763E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2D1C3A0E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6E332672" w14:textId="77777777" w:rsidR="00794676" w:rsidRPr="009E2851" w:rsidRDefault="00B972EF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6C69F4A1">
                <v:shape id="_x0000_i107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3B56E830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10164E2F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42C22542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EEC0633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8C3BE3" w14:paraId="705C33B0" w14:textId="77777777">
        <w:tc>
          <w:tcPr>
            <w:tcW w:w="1556" w:type="dxa"/>
            <w:shd w:val="clear" w:color="auto" w:fill="E6E6E6"/>
            <w:vAlign w:val="center"/>
          </w:tcPr>
          <w:p w14:paraId="2FB6A793" w14:textId="77777777" w:rsidR="008C3BE3" w:rsidRDefault="00B972EF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D476C1A" w14:textId="77777777" w:rsidR="008C3BE3" w:rsidRDefault="00B972EF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80ACFAE" w14:textId="77777777" w:rsidR="008C3BE3" w:rsidRDefault="00B972EF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1CDFC76" w14:textId="77777777" w:rsidR="008C3BE3" w:rsidRDefault="00B972EF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65B01D2" w14:textId="77777777" w:rsidR="008C3BE3" w:rsidRDefault="00B972EF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C61D605" w14:textId="77777777" w:rsidR="008C3BE3" w:rsidRDefault="00B972EF">
            <w:pPr>
              <w:jc w:val="center"/>
            </w:pPr>
            <w:r>
              <w:t>水平</w:t>
            </w:r>
          </w:p>
        </w:tc>
      </w:tr>
      <w:tr w:rsidR="008C3BE3" w14:paraId="1FF880EA" w14:textId="77777777">
        <w:tc>
          <w:tcPr>
            <w:tcW w:w="1556" w:type="dxa"/>
            <w:shd w:val="clear" w:color="auto" w:fill="E6E6E6"/>
            <w:vAlign w:val="center"/>
          </w:tcPr>
          <w:p w14:paraId="1C37D7C8" w14:textId="77777777" w:rsidR="008C3BE3" w:rsidRDefault="00B972EF">
            <w:r>
              <w:t>0:00</w:t>
            </w:r>
          </w:p>
        </w:tc>
        <w:tc>
          <w:tcPr>
            <w:tcW w:w="1556" w:type="dxa"/>
            <w:vAlign w:val="center"/>
          </w:tcPr>
          <w:p w14:paraId="255DDC6A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1CDD904C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7AF57984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3643A8DA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5CB17C40" w14:textId="77777777" w:rsidR="008C3BE3" w:rsidRDefault="00B972EF">
            <w:r>
              <w:t>0.00</w:t>
            </w:r>
          </w:p>
        </w:tc>
      </w:tr>
      <w:tr w:rsidR="008C3BE3" w14:paraId="3318D027" w14:textId="77777777">
        <w:tc>
          <w:tcPr>
            <w:tcW w:w="1556" w:type="dxa"/>
            <w:shd w:val="clear" w:color="auto" w:fill="E6E6E6"/>
            <w:vAlign w:val="center"/>
          </w:tcPr>
          <w:p w14:paraId="1B76466F" w14:textId="77777777" w:rsidR="008C3BE3" w:rsidRDefault="00B972EF">
            <w:r>
              <w:t>1:00</w:t>
            </w:r>
          </w:p>
        </w:tc>
        <w:tc>
          <w:tcPr>
            <w:tcW w:w="1556" w:type="dxa"/>
            <w:vAlign w:val="center"/>
          </w:tcPr>
          <w:p w14:paraId="2378D75C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6DEA9F63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5CF1974B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3B45FBAD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06D4F71D" w14:textId="77777777" w:rsidR="008C3BE3" w:rsidRDefault="00B972EF">
            <w:r>
              <w:t>0.00</w:t>
            </w:r>
          </w:p>
        </w:tc>
      </w:tr>
      <w:tr w:rsidR="008C3BE3" w14:paraId="60A14029" w14:textId="77777777">
        <w:tc>
          <w:tcPr>
            <w:tcW w:w="1556" w:type="dxa"/>
            <w:shd w:val="clear" w:color="auto" w:fill="E6E6E6"/>
            <w:vAlign w:val="center"/>
          </w:tcPr>
          <w:p w14:paraId="59F63FFC" w14:textId="77777777" w:rsidR="008C3BE3" w:rsidRDefault="00B972EF">
            <w:r>
              <w:t>2:00</w:t>
            </w:r>
          </w:p>
        </w:tc>
        <w:tc>
          <w:tcPr>
            <w:tcW w:w="1556" w:type="dxa"/>
            <w:vAlign w:val="center"/>
          </w:tcPr>
          <w:p w14:paraId="57017BE4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6EFAAF65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2227A02B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65384971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3B665A41" w14:textId="77777777" w:rsidR="008C3BE3" w:rsidRDefault="00B972EF">
            <w:r>
              <w:t>0.00</w:t>
            </w:r>
          </w:p>
        </w:tc>
      </w:tr>
      <w:tr w:rsidR="008C3BE3" w14:paraId="7F43FD32" w14:textId="77777777">
        <w:tc>
          <w:tcPr>
            <w:tcW w:w="1556" w:type="dxa"/>
            <w:shd w:val="clear" w:color="auto" w:fill="E6E6E6"/>
            <w:vAlign w:val="center"/>
          </w:tcPr>
          <w:p w14:paraId="252748DA" w14:textId="77777777" w:rsidR="008C3BE3" w:rsidRDefault="00B972EF">
            <w:r>
              <w:t>3:00</w:t>
            </w:r>
          </w:p>
        </w:tc>
        <w:tc>
          <w:tcPr>
            <w:tcW w:w="1556" w:type="dxa"/>
            <w:vAlign w:val="center"/>
          </w:tcPr>
          <w:p w14:paraId="6F229282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1C5B71BA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7B26A0A4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13EDBD00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22786193" w14:textId="77777777" w:rsidR="008C3BE3" w:rsidRDefault="00B972EF">
            <w:r>
              <w:t>0.00</w:t>
            </w:r>
          </w:p>
        </w:tc>
      </w:tr>
      <w:tr w:rsidR="008C3BE3" w14:paraId="5DE201AD" w14:textId="77777777">
        <w:tc>
          <w:tcPr>
            <w:tcW w:w="1556" w:type="dxa"/>
            <w:shd w:val="clear" w:color="auto" w:fill="E6E6E6"/>
            <w:vAlign w:val="center"/>
          </w:tcPr>
          <w:p w14:paraId="6E555B3A" w14:textId="77777777" w:rsidR="008C3BE3" w:rsidRDefault="00B972EF">
            <w:r>
              <w:t>4:00</w:t>
            </w:r>
          </w:p>
        </w:tc>
        <w:tc>
          <w:tcPr>
            <w:tcW w:w="1556" w:type="dxa"/>
            <w:vAlign w:val="center"/>
          </w:tcPr>
          <w:p w14:paraId="5B99A7D8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30C8F957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2912395A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3B2EF4C2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13707FC2" w14:textId="77777777" w:rsidR="008C3BE3" w:rsidRDefault="00B972EF">
            <w:r>
              <w:t>0.00</w:t>
            </w:r>
          </w:p>
        </w:tc>
      </w:tr>
      <w:tr w:rsidR="008C3BE3" w14:paraId="14907E0C" w14:textId="77777777">
        <w:tc>
          <w:tcPr>
            <w:tcW w:w="1556" w:type="dxa"/>
            <w:shd w:val="clear" w:color="auto" w:fill="E6E6E6"/>
            <w:vAlign w:val="center"/>
          </w:tcPr>
          <w:p w14:paraId="42673FA3" w14:textId="77777777" w:rsidR="008C3BE3" w:rsidRDefault="00B972EF">
            <w:r>
              <w:t>5:00</w:t>
            </w:r>
          </w:p>
        </w:tc>
        <w:tc>
          <w:tcPr>
            <w:tcW w:w="1556" w:type="dxa"/>
            <w:vAlign w:val="center"/>
          </w:tcPr>
          <w:p w14:paraId="0E011860" w14:textId="77777777" w:rsidR="008C3BE3" w:rsidRDefault="00B972EF">
            <w:r>
              <w:t>32.95</w:t>
            </w:r>
          </w:p>
        </w:tc>
        <w:tc>
          <w:tcPr>
            <w:tcW w:w="1556" w:type="dxa"/>
            <w:vAlign w:val="center"/>
          </w:tcPr>
          <w:p w14:paraId="5B10CB47" w14:textId="77777777" w:rsidR="008C3BE3" w:rsidRDefault="00B972EF">
            <w:r>
              <w:t>19.61</w:t>
            </w:r>
          </w:p>
        </w:tc>
        <w:tc>
          <w:tcPr>
            <w:tcW w:w="1556" w:type="dxa"/>
            <w:vAlign w:val="center"/>
          </w:tcPr>
          <w:p w14:paraId="2E5349AC" w14:textId="77777777" w:rsidR="008C3BE3" w:rsidRDefault="00B972EF">
            <w:r>
              <w:t>19.85</w:t>
            </w:r>
          </w:p>
        </w:tc>
        <w:tc>
          <w:tcPr>
            <w:tcW w:w="1556" w:type="dxa"/>
            <w:vAlign w:val="center"/>
          </w:tcPr>
          <w:p w14:paraId="4C3E0E05" w14:textId="77777777" w:rsidR="008C3BE3" w:rsidRDefault="00B972EF">
            <w:r>
              <w:t>11.12</w:t>
            </w:r>
          </w:p>
        </w:tc>
        <w:tc>
          <w:tcPr>
            <w:tcW w:w="1556" w:type="dxa"/>
            <w:vAlign w:val="center"/>
          </w:tcPr>
          <w:p w14:paraId="03ACBB0C" w14:textId="77777777" w:rsidR="008C3BE3" w:rsidRDefault="00B972EF">
            <w:r>
              <w:t>35.30</w:t>
            </w:r>
          </w:p>
        </w:tc>
      </w:tr>
      <w:tr w:rsidR="008C3BE3" w14:paraId="55B7BE8D" w14:textId="77777777">
        <w:tc>
          <w:tcPr>
            <w:tcW w:w="1556" w:type="dxa"/>
            <w:shd w:val="clear" w:color="auto" w:fill="E6E6E6"/>
            <w:vAlign w:val="center"/>
          </w:tcPr>
          <w:p w14:paraId="06405F2A" w14:textId="77777777" w:rsidR="008C3BE3" w:rsidRDefault="00B972EF">
            <w:r>
              <w:t>6:00</w:t>
            </w:r>
          </w:p>
        </w:tc>
        <w:tc>
          <w:tcPr>
            <w:tcW w:w="1556" w:type="dxa"/>
            <w:vAlign w:val="center"/>
          </w:tcPr>
          <w:p w14:paraId="6E8F88B3" w14:textId="77777777" w:rsidR="008C3BE3" w:rsidRDefault="00B972EF">
            <w:r>
              <w:t>128.00</w:t>
            </w:r>
          </w:p>
        </w:tc>
        <w:tc>
          <w:tcPr>
            <w:tcW w:w="1556" w:type="dxa"/>
            <w:vAlign w:val="center"/>
          </w:tcPr>
          <w:p w14:paraId="137C2EF2" w14:textId="77777777" w:rsidR="008C3BE3" w:rsidRDefault="00B972EF">
            <w:r>
              <w:t>69.69</w:t>
            </w:r>
          </w:p>
        </w:tc>
        <w:tc>
          <w:tcPr>
            <w:tcW w:w="1556" w:type="dxa"/>
            <w:vAlign w:val="center"/>
          </w:tcPr>
          <w:p w14:paraId="1E21AD64" w14:textId="77777777" w:rsidR="008C3BE3" w:rsidRDefault="00B972EF">
            <w:r>
              <w:t>68.41</w:t>
            </w:r>
          </w:p>
        </w:tc>
        <w:tc>
          <w:tcPr>
            <w:tcW w:w="1556" w:type="dxa"/>
            <w:vAlign w:val="center"/>
          </w:tcPr>
          <w:p w14:paraId="0D05A701" w14:textId="77777777" w:rsidR="008C3BE3" w:rsidRDefault="00B972EF">
            <w:r>
              <w:t>41.18</w:t>
            </w:r>
          </w:p>
        </w:tc>
        <w:tc>
          <w:tcPr>
            <w:tcW w:w="1556" w:type="dxa"/>
            <w:vAlign w:val="center"/>
          </w:tcPr>
          <w:p w14:paraId="2CE48464" w14:textId="77777777" w:rsidR="008C3BE3" w:rsidRDefault="00B972EF">
            <w:r>
              <w:t>135.90</w:t>
            </w:r>
          </w:p>
        </w:tc>
      </w:tr>
      <w:tr w:rsidR="008C3BE3" w14:paraId="1F6C34BA" w14:textId="77777777">
        <w:tc>
          <w:tcPr>
            <w:tcW w:w="1556" w:type="dxa"/>
            <w:shd w:val="clear" w:color="auto" w:fill="E6E6E6"/>
            <w:vAlign w:val="center"/>
          </w:tcPr>
          <w:p w14:paraId="05161958" w14:textId="77777777" w:rsidR="008C3BE3" w:rsidRDefault="00B972EF">
            <w:r>
              <w:t>7:00</w:t>
            </w:r>
          </w:p>
        </w:tc>
        <w:tc>
          <w:tcPr>
            <w:tcW w:w="1556" w:type="dxa"/>
            <w:vAlign w:val="center"/>
          </w:tcPr>
          <w:p w14:paraId="3BD6EA95" w14:textId="77777777" w:rsidR="008C3BE3" w:rsidRDefault="00B972EF">
            <w:r>
              <w:t>313.44</w:t>
            </w:r>
          </w:p>
        </w:tc>
        <w:tc>
          <w:tcPr>
            <w:tcW w:w="1556" w:type="dxa"/>
            <w:vAlign w:val="center"/>
          </w:tcPr>
          <w:p w14:paraId="3EF23703" w14:textId="77777777" w:rsidR="008C3BE3" w:rsidRDefault="00B972EF">
            <w:r>
              <w:t>165.49</w:t>
            </w:r>
          </w:p>
        </w:tc>
        <w:tc>
          <w:tcPr>
            <w:tcW w:w="1556" w:type="dxa"/>
            <w:vAlign w:val="center"/>
          </w:tcPr>
          <w:p w14:paraId="6D35429B" w14:textId="77777777" w:rsidR="008C3BE3" w:rsidRDefault="00B972EF">
            <w:r>
              <w:t>151.55</w:t>
            </w:r>
          </w:p>
        </w:tc>
        <w:tc>
          <w:tcPr>
            <w:tcW w:w="1556" w:type="dxa"/>
            <w:vAlign w:val="center"/>
          </w:tcPr>
          <w:p w14:paraId="2F493051" w14:textId="77777777" w:rsidR="008C3BE3" w:rsidRDefault="00B972EF">
            <w:r>
              <w:t>104.95</w:t>
            </w:r>
          </w:p>
        </w:tc>
        <w:tc>
          <w:tcPr>
            <w:tcW w:w="1556" w:type="dxa"/>
            <w:vAlign w:val="center"/>
          </w:tcPr>
          <w:p w14:paraId="25CF5E95" w14:textId="77777777" w:rsidR="008C3BE3" w:rsidRDefault="00B972EF">
            <w:r>
              <w:t>351.20</w:t>
            </w:r>
          </w:p>
        </w:tc>
      </w:tr>
      <w:tr w:rsidR="008C3BE3" w14:paraId="4B33EBD1" w14:textId="77777777">
        <w:tc>
          <w:tcPr>
            <w:tcW w:w="1556" w:type="dxa"/>
            <w:shd w:val="clear" w:color="auto" w:fill="E6E6E6"/>
            <w:vAlign w:val="center"/>
          </w:tcPr>
          <w:p w14:paraId="152F78B3" w14:textId="77777777" w:rsidR="008C3BE3" w:rsidRDefault="00B972EF">
            <w:r>
              <w:t>8:00</w:t>
            </w:r>
          </w:p>
        </w:tc>
        <w:tc>
          <w:tcPr>
            <w:tcW w:w="1556" w:type="dxa"/>
            <w:vAlign w:val="center"/>
          </w:tcPr>
          <w:p w14:paraId="5936162F" w14:textId="77777777" w:rsidR="008C3BE3" w:rsidRDefault="00B972EF">
            <w:r>
              <w:t>404.70</w:t>
            </w:r>
          </w:p>
        </w:tc>
        <w:tc>
          <w:tcPr>
            <w:tcW w:w="1556" w:type="dxa"/>
            <w:vAlign w:val="center"/>
          </w:tcPr>
          <w:p w14:paraId="0AFDFAE5" w14:textId="77777777" w:rsidR="008C3BE3" w:rsidRDefault="00B972EF">
            <w:r>
              <w:t>228.60</w:t>
            </w:r>
          </w:p>
        </w:tc>
        <w:tc>
          <w:tcPr>
            <w:tcW w:w="1556" w:type="dxa"/>
            <w:vAlign w:val="center"/>
          </w:tcPr>
          <w:p w14:paraId="4C8ED34C" w14:textId="77777777" w:rsidR="008C3BE3" w:rsidRDefault="00B972EF">
            <w:r>
              <w:t>187.70</w:t>
            </w:r>
          </w:p>
        </w:tc>
        <w:tc>
          <w:tcPr>
            <w:tcW w:w="1556" w:type="dxa"/>
            <w:vAlign w:val="center"/>
          </w:tcPr>
          <w:p w14:paraId="1E4CD59D" w14:textId="77777777" w:rsidR="008C3BE3" w:rsidRDefault="00B972EF">
            <w:r>
              <w:t>152.43</w:t>
            </w:r>
          </w:p>
        </w:tc>
        <w:tc>
          <w:tcPr>
            <w:tcW w:w="1556" w:type="dxa"/>
            <w:vAlign w:val="center"/>
          </w:tcPr>
          <w:p w14:paraId="04ABBB0F" w14:textId="77777777" w:rsidR="008C3BE3" w:rsidRDefault="00B972EF">
            <w:r>
              <w:t>520.30</w:t>
            </w:r>
          </w:p>
        </w:tc>
      </w:tr>
      <w:tr w:rsidR="008C3BE3" w14:paraId="277F02B3" w14:textId="77777777">
        <w:tc>
          <w:tcPr>
            <w:tcW w:w="1556" w:type="dxa"/>
            <w:shd w:val="clear" w:color="auto" w:fill="E6E6E6"/>
            <w:vAlign w:val="center"/>
          </w:tcPr>
          <w:p w14:paraId="21EA81B3" w14:textId="77777777" w:rsidR="008C3BE3" w:rsidRDefault="00B972EF">
            <w:r>
              <w:t>9:00</w:t>
            </w:r>
          </w:p>
        </w:tc>
        <w:tc>
          <w:tcPr>
            <w:tcW w:w="1556" w:type="dxa"/>
            <w:vAlign w:val="center"/>
          </w:tcPr>
          <w:p w14:paraId="3C7E8286" w14:textId="77777777" w:rsidR="008C3BE3" w:rsidRDefault="00B972EF">
            <w:r>
              <w:t>523.30</w:t>
            </w:r>
          </w:p>
        </w:tc>
        <w:tc>
          <w:tcPr>
            <w:tcW w:w="1556" w:type="dxa"/>
            <w:vAlign w:val="center"/>
          </w:tcPr>
          <w:p w14:paraId="5C6227FE" w14:textId="77777777" w:rsidR="008C3BE3" w:rsidRDefault="00B972EF">
            <w:r>
              <w:t>358.83</w:t>
            </w:r>
          </w:p>
        </w:tc>
        <w:tc>
          <w:tcPr>
            <w:tcW w:w="1556" w:type="dxa"/>
            <w:vAlign w:val="center"/>
          </w:tcPr>
          <w:p w14:paraId="3CA528E5" w14:textId="77777777" w:rsidR="008C3BE3" w:rsidRDefault="00B972EF">
            <w:r>
              <w:t>260.92</w:t>
            </w:r>
          </w:p>
        </w:tc>
        <w:tc>
          <w:tcPr>
            <w:tcW w:w="1556" w:type="dxa"/>
            <w:vAlign w:val="center"/>
          </w:tcPr>
          <w:p w14:paraId="271EA911" w14:textId="77777777" w:rsidR="008C3BE3" w:rsidRDefault="00B972EF">
            <w:r>
              <w:t>215.17</w:t>
            </w:r>
          </w:p>
        </w:tc>
        <w:tc>
          <w:tcPr>
            <w:tcW w:w="1556" w:type="dxa"/>
            <w:vAlign w:val="center"/>
          </w:tcPr>
          <w:p w14:paraId="5E48BCC7" w14:textId="77777777" w:rsidR="008C3BE3" w:rsidRDefault="00B972EF">
            <w:r>
              <w:t>849.40</w:t>
            </w:r>
          </w:p>
        </w:tc>
      </w:tr>
      <w:tr w:rsidR="008C3BE3" w14:paraId="208F445B" w14:textId="77777777">
        <w:tc>
          <w:tcPr>
            <w:tcW w:w="1556" w:type="dxa"/>
            <w:shd w:val="clear" w:color="auto" w:fill="E6E6E6"/>
            <w:vAlign w:val="center"/>
          </w:tcPr>
          <w:p w14:paraId="4E974FCA" w14:textId="77777777" w:rsidR="008C3BE3" w:rsidRDefault="00B972EF">
            <w:r>
              <w:t>10:00</w:t>
            </w:r>
          </w:p>
        </w:tc>
        <w:tc>
          <w:tcPr>
            <w:tcW w:w="1556" w:type="dxa"/>
            <w:vAlign w:val="center"/>
          </w:tcPr>
          <w:p w14:paraId="1DDCCC28" w14:textId="77777777" w:rsidR="008C3BE3" w:rsidRDefault="00B972EF">
            <w:r>
              <w:t>399.99</w:t>
            </w:r>
          </w:p>
        </w:tc>
        <w:tc>
          <w:tcPr>
            <w:tcW w:w="1556" w:type="dxa"/>
            <w:vAlign w:val="center"/>
          </w:tcPr>
          <w:p w14:paraId="3A90D0DB" w14:textId="77777777" w:rsidR="008C3BE3" w:rsidRDefault="00B972EF">
            <w:r>
              <w:t>395.84</w:t>
            </w:r>
          </w:p>
        </w:tc>
        <w:tc>
          <w:tcPr>
            <w:tcW w:w="1556" w:type="dxa"/>
            <w:vAlign w:val="center"/>
          </w:tcPr>
          <w:p w14:paraId="60A92F7B" w14:textId="77777777" w:rsidR="008C3BE3" w:rsidRDefault="00B972EF">
            <w:r>
              <w:t>274.27</w:t>
            </w:r>
          </w:p>
        </w:tc>
        <w:tc>
          <w:tcPr>
            <w:tcW w:w="1556" w:type="dxa"/>
            <w:vAlign w:val="center"/>
          </w:tcPr>
          <w:p w14:paraId="558F7E4A" w14:textId="77777777" w:rsidR="008C3BE3" w:rsidRDefault="00B972EF">
            <w:r>
              <w:t>225.73</w:t>
            </w:r>
          </w:p>
        </w:tc>
        <w:tc>
          <w:tcPr>
            <w:tcW w:w="1556" w:type="dxa"/>
            <w:vAlign w:val="center"/>
          </w:tcPr>
          <w:p w14:paraId="7CECB957" w14:textId="77777777" w:rsidR="008C3BE3" w:rsidRDefault="00B972EF">
            <w:r>
              <w:t>875.60</w:t>
            </w:r>
          </w:p>
        </w:tc>
      </w:tr>
      <w:tr w:rsidR="008C3BE3" w14:paraId="798101CB" w14:textId="77777777">
        <w:tc>
          <w:tcPr>
            <w:tcW w:w="1556" w:type="dxa"/>
            <w:shd w:val="clear" w:color="auto" w:fill="E6E6E6"/>
            <w:vAlign w:val="center"/>
          </w:tcPr>
          <w:p w14:paraId="333E1361" w14:textId="77777777" w:rsidR="008C3BE3" w:rsidRDefault="00B972EF">
            <w:r>
              <w:t>11:00</w:t>
            </w:r>
          </w:p>
        </w:tc>
        <w:tc>
          <w:tcPr>
            <w:tcW w:w="1556" w:type="dxa"/>
            <w:vAlign w:val="center"/>
          </w:tcPr>
          <w:p w14:paraId="6F7A2C2E" w14:textId="77777777" w:rsidR="008C3BE3" w:rsidRDefault="00B972EF">
            <w:r>
              <w:t>286.86</w:t>
            </w:r>
          </w:p>
        </w:tc>
        <w:tc>
          <w:tcPr>
            <w:tcW w:w="1556" w:type="dxa"/>
            <w:vAlign w:val="center"/>
          </w:tcPr>
          <w:p w14:paraId="3CFDC68A" w14:textId="77777777" w:rsidR="008C3BE3" w:rsidRDefault="00B972EF">
            <w:r>
              <w:t>420.46</w:t>
            </w:r>
          </w:p>
        </w:tc>
        <w:tc>
          <w:tcPr>
            <w:tcW w:w="1556" w:type="dxa"/>
            <w:vAlign w:val="center"/>
          </w:tcPr>
          <w:p w14:paraId="6EB67046" w14:textId="77777777" w:rsidR="008C3BE3" w:rsidRDefault="00B972EF">
            <w:r>
              <w:t>286.86</w:t>
            </w:r>
          </w:p>
        </w:tc>
        <w:tc>
          <w:tcPr>
            <w:tcW w:w="1556" w:type="dxa"/>
            <w:vAlign w:val="center"/>
          </w:tcPr>
          <w:p w14:paraId="67FE2CF5" w14:textId="77777777" w:rsidR="008C3BE3" w:rsidRDefault="00B972EF">
            <w:r>
              <w:t>236.08</w:t>
            </w:r>
          </w:p>
        </w:tc>
        <w:tc>
          <w:tcPr>
            <w:tcW w:w="1556" w:type="dxa"/>
            <w:vAlign w:val="center"/>
          </w:tcPr>
          <w:p w14:paraId="1D0F92D7" w14:textId="77777777" w:rsidR="008C3BE3" w:rsidRDefault="00B972EF">
            <w:r>
              <w:t>915.60</w:t>
            </w:r>
          </w:p>
        </w:tc>
      </w:tr>
      <w:tr w:rsidR="008C3BE3" w14:paraId="4675150B" w14:textId="77777777">
        <w:tc>
          <w:tcPr>
            <w:tcW w:w="1556" w:type="dxa"/>
            <w:shd w:val="clear" w:color="auto" w:fill="E6E6E6"/>
            <w:vAlign w:val="center"/>
          </w:tcPr>
          <w:p w14:paraId="652EB1B8" w14:textId="77777777" w:rsidR="008C3BE3" w:rsidRDefault="00B972EF">
            <w:r>
              <w:t>12:00</w:t>
            </w:r>
          </w:p>
        </w:tc>
        <w:tc>
          <w:tcPr>
            <w:tcW w:w="1556" w:type="dxa"/>
            <w:vAlign w:val="center"/>
          </w:tcPr>
          <w:p w14:paraId="4B64CC1D" w14:textId="77777777" w:rsidR="008C3BE3" w:rsidRDefault="00B972EF">
            <w:r>
              <w:t>254.05</w:t>
            </w:r>
          </w:p>
        </w:tc>
        <w:tc>
          <w:tcPr>
            <w:tcW w:w="1556" w:type="dxa"/>
            <w:vAlign w:val="center"/>
          </w:tcPr>
          <w:p w14:paraId="74F7606E" w14:textId="77777777" w:rsidR="008C3BE3" w:rsidRDefault="00B972EF">
            <w:r>
              <w:t>362.89</w:t>
            </w:r>
          </w:p>
        </w:tc>
        <w:tc>
          <w:tcPr>
            <w:tcW w:w="1556" w:type="dxa"/>
            <w:vAlign w:val="center"/>
          </w:tcPr>
          <w:p w14:paraId="513B4B61" w14:textId="77777777" w:rsidR="008C3BE3" w:rsidRDefault="00B972EF">
            <w:r>
              <w:t>362.88</w:t>
            </w:r>
          </w:p>
        </w:tc>
        <w:tc>
          <w:tcPr>
            <w:tcW w:w="1556" w:type="dxa"/>
            <w:vAlign w:val="center"/>
          </w:tcPr>
          <w:p w14:paraId="6AC7A5F9" w14:textId="77777777" w:rsidR="008C3BE3" w:rsidRDefault="00B972EF">
            <w:r>
              <w:t>208.42</w:t>
            </w:r>
          </w:p>
        </w:tc>
        <w:tc>
          <w:tcPr>
            <w:tcW w:w="1556" w:type="dxa"/>
            <w:vAlign w:val="center"/>
          </w:tcPr>
          <w:p w14:paraId="08372437" w14:textId="77777777" w:rsidR="008C3BE3" w:rsidRDefault="00B972EF">
            <w:r>
              <w:t>785.70</w:t>
            </w:r>
          </w:p>
        </w:tc>
      </w:tr>
      <w:tr w:rsidR="008C3BE3" w14:paraId="1A8D6427" w14:textId="77777777">
        <w:tc>
          <w:tcPr>
            <w:tcW w:w="1556" w:type="dxa"/>
            <w:shd w:val="clear" w:color="auto" w:fill="E6E6E6"/>
            <w:vAlign w:val="center"/>
          </w:tcPr>
          <w:p w14:paraId="14B51047" w14:textId="77777777" w:rsidR="008C3BE3" w:rsidRDefault="00B972EF">
            <w:r>
              <w:t>13:00</w:t>
            </w:r>
          </w:p>
        </w:tc>
        <w:tc>
          <w:tcPr>
            <w:tcW w:w="1556" w:type="dxa"/>
            <w:vAlign w:val="center"/>
          </w:tcPr>
          <w:p w14:paraId="013E4000" w14:textId="77777777" w:rsidR="008C3BE3" w:rsidRDefault="00B972EF">
            <w:r>
              <w:t>229.49</w:t>
            </w:r>
          </w:p>
        </w:tc>
        <w:tc>
          <w:tcPr>
            <w:tcW w:w="1556" w:type="dxa"/>
            <w:vAlign w:val="center"/>
          </w:tcPr>
          <w:p w14:paraId="4C29E90F" w14:textId="77777777" w:rsidR="008C3BE3" w:rsidRDefault="00B972EF">
            <w:r>
              <w:t>309.43</w:t>
            </w:r>
          </w:p>
        </w:tc>
        <w:tc>
          <w:tcPr>
            <w:tcW w:w="1556" w:type="dxa"/>
            <w:vAlign w:val="center"/>
          </w:tcPr>
          <w:p w14:paraId="7EDED2F7" w14:textId="77777777" w:rsidR="008C3BE3" w:rsidRDefault="00B972EF">
            <w:r>
              <w:t>421.16</w:t>
            </w:r>
          </w:p>
        </w:tc>
        <w:tc>
          <w:tcPr>
            <w:tcW w:w="1556" w:type="dxa"/>
            <w:vAlign w:val="center"/>
          </w:tcPr>
          <w:p w14:paraId="45505653" w14:textId="77777777" w:rsidR="008C3BE3" w:rsidRDefault="00B972EF">
            <w:r>
              <w:t>187.64</w:t>
            </w:r>
          </w:p>
        </w:tc>
        <w:tc>
          <w:tcPr>
            <w:tcW w:w="1556" w:type="dxa"/>
            <w:vAlign w:val="center"/>
          </w:tcPr>
          <w:p w14:paraId="360C8D16" w14:textId="77777777" w:rsidR="008C3BE3" w:rsidRDefault="00B972EF">
            <w:r>
              <w:t>685.30</w:t>
            </w:r>
          </w:p>
        </w:tc>
      </w:tr>
      <w:tr w:rsidR="008C3BE3" w14:paraId="00A5A56C" w14:textId="77777777">
        <w:tc>
          <w:tcPr>
            <w:tcW w:w="1556" w:type="dxa"/>
            <w:shd w:val="clear" w:color="auto" w:fill="E6E6E6"/>
            <w:vAlign w:val="center"/>
          </w:tcPr>
          <w:p w14:paraId="3D47F9DE" w14:textId="77777777" w:rsidR="008C3BE3" w:rsidRDefault="00B972EF">
            <w:r>
              <w:t>14:00</w:t>
            </w:r>
          </w:p>
        </w:tc>
        <w:tc>
          <w:tcPr>
            <w:tcW w:w="1556" w:type="dxa"/>
            <w:vAlign w:val="center"/>
          </w:tcPr>
          <w:p w14:paraId="0D49A15A" w14:textId="77777777" w:rsidR="008C3BE3" w:rsidRDefault="00B972EF">
            <w:r>
              <w:t>194.58</w:t>
            </w:r>
          </w:p>
        </w:tc>
        <w:tc>
          <w:tcPr>
            <w:tcW w:w="1556" w:type="dxa"/>
            <w:vAlign w:val="center"/>
          </w:tcPr>
          <w:p w14:paraId="5CBFBC28" w14:textId="77777777" w:rsidR="008C3BE3" w:rsidRDefault="00B972EF">
            <w:r>
              <w:t>236.97</w:t>
            </w:r>
          </w:p>
        </w:tc>
        <w:tc>
          <w:tcPr>
            <w:tcW w:w="1556" w:type="dxa"/>
            <w:vAlign w:val="center"/>
          </w:tcPr>
          <w:p w14:paraId="42A228CB" w14:textId="77777777" w:rsidR="008C3BE3" w:rsidRDefault="00B972EF">
            <w:r>
              <w:t>415.39</w:t>
            </w:r>
          </w:p>
        </w:tc>
        <w:tc>
          <w:tcPr>
            <w:tcW w:w="1556" w:type="dxa"/>
            <w:vAlign w:val="center"/>
          </w:tcPr>
          <w:p w14:paraId="6203BA8D" w14:textId="77777777" w:rsidR="008C3BE3" w:rsidRDefault="00B972EF">
            <w:r>
              <w:t>157.91</w:t>
            </w:r>
          </w:p>
        </w:tc>
        <w:tc>
          <w:tcPr>
            <w:tcW w:w="1556" w:type="dxa"/>
            <w:vAlign w:val="center"/>
          </w:tcPr>
          <w:p w14:paraId="4418A603" w14:textId="77777777" w:rsidR="008C3BE3" w:rsidRDefault="00B972EF">
            <w:r>
              <w:t>535.40</w:t>
            </w:r>
          </w:p>
        </w:tc>
      </w:tr>
      <w:tr w:rsidR="008C3BE3" w14:paraId="274A4C5C" w14:textId="77777777">
        <w:tc>
          <w:tcPr>
            <w:tcW w:w="1556" w:type="dxa"/>
            <w:shd w:val="clear" w:color="auto" w:fill="E6E6E6"/>
            <w:vAlign w:val="center"/>
          </w:tcPr>
          <w:p w14:paraId="6DC7DC06" w14:textId="77777777" w:rsidR="008C3BE3" w:rsidRDefault="00B972EF">
            <w:r>
              <w:t>15:00</w:t>
            </w:r>
          </w:p>
        </w:tc>
        <w:tc>
          <w:tcPr>
            <w:tcW w:w="1556" w:type="dxa"/>
            <w:vAlign w:val="center"/>
          </w:tcPr>
          <w:p w14:paraId="2750D070" w14:textId="77777777" w:rsidR="008C3BE3" w:rsidRDefault="00B972EF">
            <w:r>
              <w:t>164.05</w:t>
            </w:r>
          </w:p>
        </w:tc>
        <w:tc>
          <w:tcPr>
            <w:tcW w:w="1556" w:type="dxa"/>
            <w:vAlign w:val="center"/>
          </w:tcPr>
          <w:p w14:paraId="62591A3F" w14:textId="77777777" w:rsidR="008C3BE3" w:rsidRDefault="00B972EF">
            <w:r>
              <w:t>178.82</w:t>
            </w:r>
          </w:p>
        </w:tc>
        <w:tc>
          <w:tcPr>
            <w:tcW w:w="1556" w:type="dxa"/>
            <w:vAlign w:val="center"/>
          </w:tcPr>
          <w:p w14:paraId="0F50E09F" w14:textId="77777777" w:rsidR="008C3BE3" w:rsidRDefault="00B972EF">
            <w:r>
              <w:t>342.12</w:t>
            </w:r>
          </w:p>
        </w:tc>
        <w:tc>
          <w:tcPr>
            <w:tcW w:w="1556" w:type="dxa"/>
            <w:vAlign w:val="center"/>
          </w:tcPr>
          <w:p w14:paraId="2CC5DF4C" w14:textId="77777777" w:rsidR="008C3BE3" w:rsidRDefault="00B972EF">
            <w:r>
              <w:t>113.37</w:t>
            </w:r>
          </w:p>
        </w:tc>
        <w:tc>
          <w:tcPr>
            <w:tcW w:w="1556" w:type="dxa"/>
            <w:vAlign w:val="center"/>
          </w:tcPr>
          <w:p w14:paraId="3E142E8A" w14:textId="77777777" w:rsidR="008C3BE3" w:rsidRDefault="00B972EF">
            <w:r>
              <w:t>381.90</w:t>
            </w:r>
          </w:p>
        </w:tc>
      </w:tr>
      <w:tr w:rsidR="008C3BE3" w14:paraId="2568CB12" w14:textId="77777777">
        <w:tc>
          <w:tcPr>
            <w:tcW w:w="1556" w:type="dxa"/>
            <w:shd w:val="clear" w:color="auto" w:fill="E6E6E6"/>
            <w:vAlign w:val="center"/>
          </w:tcPr>
          <w:p w14:paraId="6860324C" w14:textId="77777777" w:rsidR="008C3BE3" w:rsidRDefault="00B972EF">
            <w:r>
              <w:t>16:00</w:t>
            </w:r>
          </w:p>
        </w:tc>
        <w:tc>
          <w:tcPr>
            <w:tcW w:w="1556" w:type="dxa"/>
            <w:vAlign w:val="center"/>
          </w:tcPr>
          <w:p w14:paraId="4D767562" w14:textId="77777777" w:rsidR="008C3BE3" w:rsidRDefault="00B972EF">
            <w:r>
              <w:t>75.22</w:t>
            </w:r>
          </w:p>
        </w:tc>
        <w:tc>
          <w:tcPr>
            <w:tcW w:w="1556" w:type="dxa"/>
            <w:vAlign w:val="center"/>
          </w:tcPr>
          <w:p w14:paraId="54822065" w14:textId="77777777" w:rsidR="008C3BE3" w:rsidRDefault="00B972EF">
            <w:r>
              <w:t>76.77</w:t>
            </w:r>
          </w:p>
        </w:tc>
        <w:tc>
          <w:tcPr>
            <w:tcW w:w="1556" w:type="dxa"/>
            <w:vAlign w:val="center"/>
          </w:tcPr>
          <w:p w14:paraId="1F219CD5" w14:textId="77777777" w:rsidR="008C3BE3" w:rsidRDefault="00B972EF">
            <w:r>
              <w:t>140.11</w:t>
            </w:r>
          </w:p>
        </w:tc>
        <w:tc>
          <w:tcPr>
            <w:tcW w:w="1556" w:type="dxa"/>
            <w:vAlign w:val="center"/>
          </w:tcPr>
          <w:p w14:paraId="678A5E8F" w14:textId="77777777" w:rsidR="008C3BE3" w:rsidRDefault="00B972EF">
            <w:r>
              <w:t>45.41</w:t>
            </w:r>
          </w:p>
        </w:tc>
        <w:tc>
          <w:tcPr>
            <w:tcW w:w="1556" w:type="dxa"/>
            <w:vAlign w:val="center"/>
          </w:tcPr>
          <w:p w14:paraId="425A8338" w14:textId="77777777" w:rsidR="008C3BE3" w:rsidRDefault="00B972EF">
            <w:r>
              <w:t>149.20</w:t>
            </w:r>
          </w:p>
        </w:tc>
      </w:tr>
      <w:tr w:rsidR="008C3BE3" w14:paraId="51DB4AD8" w14:textId="77777777">
        <w:tc>
          <w:tcPr>
            <w:tcW w:w="1556" w:type="dxa"/>
            <w:shd w:val="clear" w:color="auto" w:fill="E6E6E6"/>
            <w:vAlign w:val="center"/>
          </w:tcPr>
          <w:p w14:paraId="40432F35" w14:textId="77777777" w:rsidR="008C3BE3" w:rsidRDefault="00B972EF">
            <w:r>
              <w:t>17:00</w:t>
            </w:r>
          </w:p>
        </w:tc>
        <w:tc>
          <w:tcPr>
            <w:tcW w:w="1556" w:type="dxa"/>
            <w:vAlign w:val="center"/>
          </w:tcPr>
          <w:p w14:paraId="6C76CA89" w14:textId="77777777" w:rsidR="008C3BE3" w:rsidRDefault="00B972EF">
            <w:r>
              <w:t>22.16</w:t>
            </w:r>
          </w:p>
        </w:tc>
        <w:tc>
          <w:tcPr>
            <w:tcW w:w="1556" w:type="dxa"/>
            <w:vAlign w:val="center"/>
          </w:tcPr>
          <w:p w14:paraId="2444D226" w14:textId="77777777" w:rsidR="008C3BE3" w:rsidRDefault="00B972EF">
            <w:r>
              <w:t>22.09</w:t>
            </w:r>
          </w:p>
        </w:tc>
        <w:tc>
          <w:tcPr>
            <w:tcW w:w="1556" w:type="dxa"/>
            <w:vAlign w:val="center"/>
          </w:tcPr>
          <w:p w14:paraId="7F3EB053" w14:textId="77777777" w:rsidR="008C3BE3" w:rsidRDefault="00B972EF">
            <w:r>
              <w:t>36.19</w:t>
            </w:r>
          </w:p>
        </w:tc>
        <w:tc>
          <w:tcPr>
            <w:tcW w:w="1556" w:type="dxa"/>
            <w:vAlign w:val="center"/>
          </w:tcPr>
          <w:p w14:paraId="22FF6D05" w14:textId="77777777" w:rsidR="008C3BE3" w:rsidRDefault="00B972EF">
            <w:r>
              <w:t>12.61</w:t>
            </w:r>
          </w:p>
        </w:tc>
        <w:tc>
          <w:tcPr>
            <w:tcW w:w="1556" w:type="dxa"/>
            <w:vAlign w:val="center"/>
          </w:tcPr>
          <w:p w14:paraId="3C061EE0" w14:textId="77777777" w:rsidR="008C3BE3" w:rsidRDefault="00B972EF">
            <w:r>
              <w:t>39.30</w:t>
            </w:r>
          </w:p>
        </w:tc>
      </w:tr>
      <w:tr w:rsidR="008C3BE3" w14:paraId="3D496574" w14:textId="77777777">
        <w:tc>
          <w:tcPr>
            <w:tcW w:w="1556" w:type="dxa"/>
            <w:shd w:val="clear" w:color="auto" w:fill="E6E6E6"/>
            <w:vAlign w:val="center"/>
          </w:tcPr>
          <w:p w14:paraId="64D327A5" w14:textId="77777777" w:rsidR="008C3BE3" w:rsidRDefault="00B972EF">
            <w:r>
              <w:t>18:00</w:t>
            </w:r>
          </w:p>
        </w:tc>
        <w:tc>
          <w:tcPr>
            <w:tcW w:w="1556" w:type="dxa"/>
            <w:vAlign w:val="center"/>
          </w:tcPr>
          <w:p w14:paraId="13A4C35B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32E72871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69073B3C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557851E0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03E9D97E" w14:textId="77777777" w:rsidR="008C3BE3" w:rsidRDefault="00B972EF">
            <w:r>
              <w:t>0.00</w:t>
            </w:r>
          </w:p>
        </w:tc>
      </w:tr>
      <w:tr w:rsidR="008C3BE3" w14:paraId="24DA2952" w14:textId="77777777">
        <w:tc>
          <w:tcPr>
            <w:tcW w:w="1556" w:type="dxa"/>
            <w:shd w:val="clear" w:color="auto" w:fill="E6E6E6"/>
            <w:vAlign w:val="center"/>
          </w:tcPr>
          <w:p w14:paraId="43C5F333" w14:textId="77777777" w:rsidR="008C3BE3" w:rsidRDefault="00B972EF">
            <w:r>
              <w:t>19:00</w:t>
            </w:r>
          </w:p>
        </w:tc>
        <w:tc>
          <w:tcPr>
            <w:tcW w:w="1556" w:type="dxa"/>
            <w:vAlign w:val="center"/>
          </w:tcPr>
          <w:p w14:paraId="1C0FC020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234A41E0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72CDF554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6249983E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3C625EC3" w14:textId="77777777" w:rsidR="008C3BE3" w:rsidRDefault="00B972EF">
            <w:r>
              <w:t>0.00</w:t>
            </w:r>
          </w:p>
        </w:tc>
      </w:tr>
      <w:tr w:rsidR="008C3BE3" w14:paraId="50C9EC63" w14:textId="77777777">
        <w:tc>
          <w:tcPr>
            <w:tcW w:w="1556" w:type="dxa"/>
            <w:shd w:val="clear" w:color="auto" w:fill="E6E6E6"/>
            <w:vAlign w:val="center"/>
          </w:tcPr>
          <w:p w14:paraId="606FF765" w14:textId="77777777" w:rsidR="008C3BE3" w:rsidRDefault="00B972EF">
            <w:r>
              <w:t>20:00</w:t>
            </w:r>
          </w:p>
        </w:tc>
        <w:tc>
          <w:tcPr>
            <w:tcW w:w="1556" w:type="dxa"/>
            <w:vAlign w:val="center"/>
          </w:tcPr>
          <w:p w14:paraId="4272B7E8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46060D6E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713E201B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7762A244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1DF811A7" w14:textId="77777777" w:rsidR="008C3BE3" w:rsidRDefault="00B972EF">
            <w:r>
              <w:t>0.00</w:t>
            </w:r>
          </w:p>
        </w:tc>
      </w:tr>
      <w:tr w:rsidR="008C3BE3" w14:paraId="553EAE6D" w14:textId="77777777">
        <w:tc>
          <w:tcPr>
            <w:tcW w:w="1556" w:type="dxa"/>
            <w:shd w:val="clear" w:color="auto" w:fill="E6E6E6"/>
            <w:vAlign w:val="center"/>
          </w:tcPr>
          <w:p w14:paraId="6D7E7F0F" w14:textId="77777777" w:rsidR="008C3BE3" w:rsidRDefault="00B972EF">
            <w:r>
              <w:t>21:00</w:t>
            </w:r>
          </w:p>
        </w:tc>
        <w:tc>
          <w:tcPr>
            <w:tcW w:w="1556" w:type="dxa"/>
            <w:vAlign w:val="center"/>
          </w:tcPr>
          <w:p w14:paraId="28DD4E46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4D109597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1047AA9C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2868D39A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588A85DF" w14:textId="77777777" w:rsidR="008C3BE3" w:rsidRDefault="00B972EF">
            <w:r>
              <w:t>0.00</w:t>
            </w:r>
          </w:p>
        </w:tc>
      </w:tr>
      <w:tr w:rsidR="008C3BE3" w14:paraId="2B6C0CCF" w14:textId="77777777">
        <w:tc>
          <w:tcPr>
            <w:tcW w:w="1556" w:type="dxa"/>
            <w:shd w:val="clear" w:color="auto" w:fill="E6E6E6"/>
            <w:vAlign w:val="center"/>
          </w:tcPr>
          <w:p w14:paraId="60B67372" w14:textId="77777777" w:rsidR="008C3BE3" w:rsidRDefault="00B972EF">
            <w:r>
              <w:t>22:00</w:t>
            </w:r>
          </w:p>
        </w:tc>
        <w:tc>
          <w:tcPr>
            <w:tcW w:w="1556" w:type="dxa"/>
            <w:vAlign w:val="center"/>
          </w:tcPr>
          <w:p w14:paraId="5277D32D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59ED3B5D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7D0B4CB4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358A8123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1D88FD59" w14:textId="77777777" w:rsidR="008C3BE3" w:rsidRDefault="00B972EF">
            <w:r>
              <w:t>0.00</w:t>
            </w:r>
          </w:p>
        </w:tc>
      </w:tr>
      <w:tr w:rsidR="008C3BE3" w14:paraId="06785DB5" w14:textId="77777777">
        <w:tc>
          <w:tcPr>
            <w:tcW w:w="1556" w:type="dxa"/>
            <w:shd w:val="clear" w:color="auto" w:fill="E6E6E6"/>
            <w:vAlign w:val="center"/>
          </w:tcPr>
          <w:p w14:paraId="6B3433FE" w14:textId="77777777" w:rsidR="008C3BE3" w:rsidRDefault="00B972EF">
            <w:r>
              <w:t>23:00</w:t>
            </w:r>
          </w:p>
        </w:tc>
        <w:tc>
          <w:tcPr>
            <w:tcW w:w="1556" w:type="dxa"/>
            <w:vAlign w:val="center"/>
          </w:tcPr>
          <w:p w14:paraId="4CBB8C76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52086801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278ABFBD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10EA732E" w14:textId="77777777" w:rsidR="008C3BE3" w:rsidRDefault="00B972EF">
            <w:r>
              <w:t>0.00</w:t>
            </w:r>
          </w:p>
        </w:tc>
        <w:tc>
          <w:tcPr>
            <w:tcW w:w="1556" w:type="dxa"/>
            <w:vAlign w:val="center"/>
          </w:tcPr>
          <w:p w14:paraId="0D51640F" w14:textId="77777777" w:rsidR="008C3BE3" w:rsidRDefault="00B972EF">
            <w:r>
              <w:t>0.00</w:t>
            </w:r>
          </w:p>
        </w:tc>
      </w:tr>
    </w:tbl>
    <w:p w14:paraId="52AF9C74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3611F4B8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14:paraId="69E603DE" w14:textId="77777777" w:rsidR="00697366" w:rsidRDefault="00697366" w:rsidP="00CA66B7">
      <w:pPr>
        <w:pStyle w:val="2"/>
      </w:pPr>
      <w:bookmarkStart w:id="43" w:name="_Toc90454531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3"/>
    </w:p>
    <w:p w14:paraId="382F515D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bookmarkEnd w:id="44"/>
      <w:r>
        <w:rPr>
          <w:noProof/>
        </w:rPr>
        <w:drawing>
          <wp:inline distT="0" distB="0" distL="0" distR="0" wp14:anchorId="5568B44E" wp14:editId="2CD9FA77">
            <wp:extent cx="5667375" cy="27432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BE3" w14:paraId="739DFDAA" w14:textId="77777777">
        <w:tc>
          <w:tcPr>
            <w:tcW w:w="777" w:type="dxa"/>
            <w:shd w:val="clear" w:color="auto" w:fill="E6E6E6"/>
            <w:vAlign w:val="center"/>
          </w:tcPr>
          <w:p w14:paraId="0A511DFA" w14:textId="77777777" w:rsidR="008C3BE3" w:rsidRDefault="00B972E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F7B458" w14:textId="77777777" w:rsidR="008C3BE3" w:rsidRDefault="00B972E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CE7A79" w14:textId="77777777" w:rsidR="008C3BE3" w:rsidRDefault="00B972E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3D3A04" w14:textId="77777777" w:rsidR="008C3BE3" w:rsidRDefault="00B972E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E77EEC" w14:textId="77777777" w:rsidR="008C3BE3" w:rsidRDefault="00B972E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FD0AE9" w14:textId="77777777" w:rsidR="008C3BE3" w:rsidRDefault="00B972E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986B0D" w14:textId="77777777" w:rsidR="008C3BE3" w:rsidRDefault="00B972E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4FCCD5" w14:textId="77777777" w:rsidR="008C3BE3" w:rsidRDefault="00B972E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71CB8F" w14:textId="77777777" w:rsidR="008C3BE3" w:rsidRDefault="00B972E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B3864" w14:textId="77777777" w:rsidR="008C3BE3" w:rsidRDefault="00B972E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CF2F85" w14:textId="77777777" w:rsidR="008C3BE3" w:rsidRDefault="00B972E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5EB6F7" w14:textId="77777777" w:rsidR="008C3BE3" w:rsidRDefault="00B972EF">
            <w:pPr>
              <w:jc w:val="center"/>
            </w:pPr>
            <w:r>
              <w:t>11:00</w:t>
            </w:r>
          </w:p>
        </w:tc>
      </w:tr>
      <w:tr w:rsidR="008C3BE3" w14:paraId="48580010" w14:textId="77777777">
        <w:tc>
          <w:tcPr>
            <w:tcW w:w="777" w:type="dxa"/>
            <w:vAlign w:val="center"/>
          </w:tcPr>
          <w:p w14:paraId="0F195E18" w14:textId="77777777" w:rsidR="008C3BE3" w:rsidRDefault="00B972EF">
            <w:r>
              <w:t>30.22</w:t>
            </w:r>
          </w:p>
        </w:tc>
        <w:tc>
          <w:tcPr>
            <w:tcW w:w="777" w:type="dxa"/>
            <w:vAlign w:val="center"/>
          </w:tcPr>
          <w:p w14:paraId="5B3B7198" w14:textId="77777777" w:rsidR="008C3BE3" w:rsidRDefault="00B972EF">
            <w:r>
              <w:t>29.28</w:t>
            </w:r>
          </w:p>
        </w:tc>
        <w:tc>
          <w:tcPr>
            <w:tcW w:w="777" w:type="dxa"/>
            <w:vAlign w:val="center"/>
          </w:tcPr>
          <w:p w14:paraId="1281BAE0" w14:textId="77777777" w:rsidR="008C3BE3" w:rsidRDefault="00B972EF">
            <w:r>
              <w:t>28.57</w:t>
            </w:r>
          </w:p>
        </w:tc>
        <w:tc>
          <w:tcPr>
            <w:tcW w:w="777" w:type="dxa"/>
            <w:vAlign w:val="center"/>
          </w:tcPr>
          <w:p w14:paraId="15EAD102" w14:textId="77777777" w:rsidR="008C3BE3" w:rsidRDefault="00B972EF">
            <w:r>
              <w:t>28.12</w:t>
            </w:r>
          </w:p>
        </w:tc>
        <w:tc>
          <w:tcPr>
            <w:tcW w:w="777" w:type="dxa"/>
            <w:vAlign w:val="center"/>
          </w:tcPr>
          <w:p w14:paraId="6C6104F4" w14:textId="77777777" w:rsidR="008C3BE3" w:rsidRDefault="00B972EF">
            <w:r>
              <w:t>27.97</w:t>
            </w:r>
          </w:p>
        </w:tc>
        <w:tc>
          <w:tcPr>
            <w:tcW w:w="777" w:type="dxa"/>
            <w:vAlign w:val="center"/>
          </w:tcPr>
          <w:p w14:paraId="6107EC91" w14:textId="77777777" w:rsidR="008C3BE3" w:rsidRDefault="00B972EF">
            <w:r>
              <w:t>28.12</w:t>
            </w:r>
          </w:p>
        </w:tc>
        <w:tc>
          <w:tcPr>
            <w:tcW w:w="777" w:type="dxa"/>
            <w:vAlign w:val="center"/>
          </w:tcPr>
          <w:p w14:paraId="080B4E1F" w14:textId="77777777" w:rsidR="008C3BE3" w:rsidRDefault="00B972EF">
            <w:r>
              <w:t>28.57</w:t>
            </w:r>
          </w:p>
        </w:tc>
        <w:tc>
          <w:tcPr>
            <w:tcW w:w="777" w:type="dxa"/>
            <w:vAlign w:val="center"/>
          </w:tcPr>
          <w:p w14:paraId="34C0ADC4" w14:textId="77777777" w:rsidR="008C3BE3" w:rsidRDefault="00B972EF">
            <w:r>
              <w:t>29.28</w:t>
            </w:r>
          </w:p>
        </w:tc>
        <w:tc>
          <w:tcPr>
            <w:tcW w:w="777" w:type="dxa"/>
            <w:vAlign w:val="center"/>
          </w:tcPr>
          <w:p w14:paraId="5ED6FC03" w14:textId="77777777" w:rsidR="008C3BE3" w:rsidRDefault="00B972EF">
            <w:r>
              <w:t>30.22</w:t>
            </w:r>
          </w:p>
        </w:tc>
        <w:tc>
          <w:tcPr>
            <w:tcW w:w="777" w:type="dxa"/>
            <w:vAlign w:val="center"/>
          </w:tcPr>
          <w:p w14:paraId="788EE7B0" w14:textId="77777777" w:rsidR="008C3BE3" w:rsidRDefault="00B972EF">
            <w:r>
              <w:t>31.30</w:t>
            </w:r>
          </w:p>
        </w:tc>
        <w:tc>
          <w:tcPr>
            <w:tcW w:w="777" w:type="dxa"/>
            <w:vAlign w:val="center"/>
          </w:tcPr>
          <w:p w14:paraId="1D5B3AA8" w14:textId="77777777" w:rsidR="008C3BE3" w:rsidRDefault="00B972EF">
            <w:r>
              <w:t>32.47</w:t>
            </w:r>
          </w:p>
        </w:tc>
        <w:tc>
          <w:tcPr>
            <w:tcW w:w="777" w:type="dxa"/>
            <w:vAlign w:val="center"/>
          </w:tcPr>
          <w:p w14:paraId="4FE61247" w14:textId="77777777" w:rsidR="008C3BE3" w:rsidRDefault="00B972EF">
            <w:r>
              <w:t>33.63</w:t>
            </w:r>
          </w:p>
        </w:tc>
      </w:tr>
      <w:tr w:rsidR="008C3BE3" w14:paraId="7BB21B5D" w14:textId="77777777">
        <w:tc>
          <w:tcPr>
            <w:tcW w:w="777" w:type="dxa"/>
            <w:shd w:val="clear" w:color="auto" w:fill="E6E6E6"/>
            <w:vAlign w:val="center"/>
          </w:tcPr>
          <w:p w14:paraId="73075095" w14:textId="77777777" w:rsidR="008C3BE3" w:rsidRDefault="00B972E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AB5E1C" w14:textId="77777777" w:rsidR="008C3BE3" w:rsidRDefault="00B972E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464D4A" w14:textId="77777777" w:rsidR="008C3BE3" w:rsidRDefault="00B972E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0FBFC2" w14:textId="77777777" w:rsidR="008C3BE3" w:rsidRDefault="00B972E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3C784D" w14:textId="77777777" w:rsidR="008C3BE3" w:rsidRDefault="00B972E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E00182" w14:textId="77777777" w:rsidR="008C3BE3" w:rsidRDefault="00B972E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A6A268" w14:textId="77777777" w:rsidR="008C3BE3" w:rsidRDefault="00B972E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B142E1" w14:textId="77777777" w:rsidR="008C3BE3" w:rsidRDefault="00B972E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5F7614" w14:textId="77777777" w:rsidR="008C3BE3" w:rsidRDefault="00B972E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41838D" w14:textId="77777777" w:rsidR="008C3BE3" w:rsidRDefault="00B972E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60B176" w14:textId="77777777" w:rsidR="008C3BE3" w:rsidRDefault="00B972E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84AB73" w14:textId="77777777" w:rsidR="008C3BE3" w:rsidRDefault="00B972EF">
            <w:r>
              <w:t>23:00</w:t>
            </w:r>
          </w:p>
        </w:tc>
      </w:tr>
      <w:tr w:rsidR="008C3BE3" w14:paraId="5837943D" w14:textId="77777777">
        <w:tc>
          <w:tcPr>
            <w:tcW w:w="777" w:type="dxa"/>
            <w:vAlign w:val="center"/>
          </w:tcPr>
          <w:p w14:paraId="7AD0AEA6" w14:textId="77777777" w:rsidR="008C3BE3" w:rsidRDefault="00B972EF">
            <w:r>
              <w:t>34.72</w:t>
            </w:r>
          </w:p>
        </w:tc>
        <w:tc>
          <w:tcPr>
            <w:tcW w:w="777" w:type="dxa"/>
            <w:vAlign w:val="center"/>
          </w:tcPr>
          <w:p w14:paraId="32C91DDA" w14:textId="77777777" w:rsidR="008C3BE3" w:rsidRDefault="00B972EF">
            <w:r>
              <w:t>35.65</w:t>
            </w:r>
          </w:p>
        </w:tc>
        <w:tc>
          <w:tcPr>
            <w:tcW w:w="777" w:type="dxa"/>
            <w:vAlign w:val="center"/>
          </w:tcPr>
          <w:p w14:paraId="688AFE4C" w14:textId="77777777" w:rsidR="008C3BE3" w:rsidRDefault="00B972EF">
            <w:r>
              <w:t>36.36</w:t>
            </w:r>
          </w:p>
        </w:tc>
        <w:tc>
          <w:tcPr>
            <w:tcW w:w="777" w:type="dxa"/>
            <w:vAlign w:val="center"/>
          </w:tcPr>
          <w:p w14:paraId="374A9C1A" w14:textId="77777777" w:rsidR="008C3BE3" w:rsidRDefault="00B972EF">
            <w:r>
              <w:t>36.81</w:t>
            </w:r>
          </w:p>
        </w:tc>
        <w:tc>
          <w:tcPr>
            <w:tcW w:w="777" w:type="dxa"/>
            <w:vAlign w:val="center"/>
          </w:tcPr>
          <w:p w14:paraId="445359E7" w14:textId="77777777" w:rsidR="008C3BE3" w:rsidRDefault="00B972EF">
            <w:r>
              <w:t>36.97</w:t>
            </w:r>
          </w:p>
        </w:tc>
        <w:tc>
          <w:tcPr>
            <w:tcW w:w="777" w:type="dxa"/>
            <w:vAlign w:val="center"/>
          </w:tcPr>
          <w:p w14:paraId="4CACBF32" w14:textId="77777777" w:rsidR="008C3BE3" w:rsidRDefault="00B972EF">
            <w:r>
              <w:t>36.81</w:t>
            </w:r>
          </w:p>
        </w:tc>
        <w:tc>
          <w:tcPr>
            <w:tcW w:w="777" w:type="dxa"/>
            <w:vAlign w:val="center"/>
          </w:tcPr>
          <w:p w14:paraId="1A2FB78F" w14:textId="77777777" w:rsidR="008C3BE3" w:rsidRDefault="00B972EF">
            <w:r>
              <w:t>36.36</w:t>
            </w:r>
          </w:p>
        </w:tc>
        <w:tc>
          <w:tcPr>
            <w:tcW w:w="777" w:type="dxa"/>
            <w:vAlign w:val="center"/>
          </w:tcPr>
          <w:p w14:paraId="33A1ACFC" w14:textId="77777777" w:rsidR="008C3BE3" w:rsidRDefault="00B972EF">
            <w:r>
              <w:t>35.65</w:t>
            </w:r>
          </w:p>
        </w:tc>
        <w:tc>
          <w:tcPr>
            <w:tcW w:w="777" w:type="dxa"/>
            <w:vAlign w:val="center"/>
          </w:tcPr>
          <w:p w14:paraId="5C7616B0" w14:textId="77777777" w:rsidR="008C3BE3" w:rsidRDefault="00B972EF">
            <w:r>
              <w:t>34.72</w:t>
            </w:r>
          </w:p>
        </w:tc>
        <w:tc>
          <w:tcPr>
            <w:tcW w:w="777" w:type="dxa"/>
            <w:vAlign w:val="center"/>
          </w:tcPr>
          <w:p w14:paraId="3951414B" w14:textId="77777777" w:rsidR="008C3BE3" w:rsidRDefault="00B972EF">
            <w:r>
              <w:t>33.63</w:t>
            </w:r>
          </w:p>
        </w:tc>
        <w:tc>
          <w:tcPr>
            <w:tcW w:w="777" w:type="dxa"/>
            <w:vAlign w:val="center"/>
          </w:tcPr>
          <w:p w14:paraId="7D42AE89" w14:textId="77777777" w:rsidR="008C3BE3" w:rsidRDefault="00B972EF">
            <w:r>
              <w:t>32.47</w:t>
            </w:r>
          </w:p>
        </w:tc>
        <w:tc>
          <w:tcPr>
            <w:tcW w:w="777" w:type="dxa"/>
            <w:vAlign w:val="center"/>
          </w:tcPr>
          <w:p w14:paraId="022ECB3D" w14:textId="77777777" w:rsidR="008C3BE3" w:rsidRDefault="00B972EF">
            <w:r>
              <w:t>31.30</w:t>
            </w:r>
          </w:p>
        </w:tc>
      </w:tr>
    </w:tbl>
    <w:p w14:paraId="673EC106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6D80045B" w14:textId="77777777" w:rsidR="00A279F8" w:rsidRPr="00794676" w:rsidRDefault="00A279F8" w:rsidP="009A61CA">
      <w:pPr>
        <w:pStyle w:val="1"/>
      </w:pPr>
      <w:bookmarkStart w:id="46" w:name="_Toc90454532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8C3BE3" w14:paraId="11460096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6333F697" w14:textId="77777777" w:rsidR="008C3BE3" w:rsidRDefault="00B972EF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B87EF79" w14:textId="77777777" w:rsidR="008C3BE3" w:rsidRDefault="00B972EF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8FACF06" w14:textId="77777777" w:rsidR="008C3BE3" w:rsidRDefault="00B972EF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8E4D965" w14:textId="77777777" w:rsidR="008C3BE3" w:rsidRDefault="00B972EF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E74C4B8" w14:textId="77777777" w:rsidR="008C3BE3" w:rsidRDefault="00B972EF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0AB9632" w14:textId="77777777" w:rsidR="008C3BE3" w:rsidRDefault="00B972EF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51ADBD5A" w14:textId="77777777" w:rsidR="008C3BE3" w:rsidRDefault="00B972EF">
            <w:pPr>
              <w:jc w:val="center"/>
            </w:pPr>
            <w:r>
              <w:t>备注</w:t>
            </w:r>
          </w:p>
        </w:tc>
      </w:tr>
      <w:tr w:rsidR="008C3BE3" w14:paraId="03AD2391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45914618" w14:textId="77777777" w:rsidR="008C3BE3" w:rsidRDefault="008C3BE3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713AEB1F" w14:textId="77777777" w:rsidR="008C3BE3" w:rsidRDefault="00B972EF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C5AED62" w14:textId="77777777" w:rsidR="008C3BE3" w:rsidRDefault="00B972EF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751C2CF" w14:textId="77777777" w:rsidR="008C3BE3" w:rsidRDefault="00B972EF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6AB62EE" w14:textId="77777777" w:rsidR="008C3BE3" w:rsidRDefault="00B972EF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7FF153D" w14:textId="77777777" w:rsidR="008C3BE3" w:rsidRDefault="00B972EF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2FDE714B" w14:textId="77777777" w:rsidR="008C3BE3" w:rsidRDefault="008C3BE3">
            <w:pPr>
              <w:jc w:val="center"/>
            </w:pPr>
          </w:p>
        </w:tc>
      </w:tr>
      <w:tr w:rsidR="008C3BE3" w14:paraId="5F7CBDAD" w14:textId="77777777">
        <w:tc>
          <w:tcPr>
            <w:tcW w:w="2196" w:type="dxa"/>
            <w:shd w:val="clear" w:color="auto" w:fill="E6E6E6"/>
            <w:vAlign w:val="center"/>
          </w:tcPr>
          <w:p w14:paraId="243A1292" w14:textId="77777777" w:rsidR="008C3BE3" w:rsidRDefault="00B972EF">
            <w:r>
              <w:t>水泥砂浆</w:t>
            </w:r>
          </w:p>
        </w:tc>
        <w:tc>
          <w:tcPr>
            <w:tcW w:w="1018" w:type="dxa"/>
            <w:vAlign w:val="center"/>
          </w:tcPr>
          <w:p w14:paraId="62E73AE9" w14:textId="77777777" w:rsidR="008C3BE3" w:rsidRDefault="00B972EF">
            <w:r>
              <w:t>0.930</w:t>
            </w:r>
          </w:p>
        </w:tc>
        <w:tc>
          <w:tcPr>
            <w:tcW w:w="1030" w:type="dxa"/>
            <w:vAlign w:val="center"/>
          </w:tcPr>
          <w:p w14:paraId="5BCBEE9C" w14:textId="77777777" w:rsidR="008C3BE3" w:rsidRDefault="00B972EF">
            <w:r>
              <w:t>11.370</w:t>
            </w:r>
          </w:p>
        </w:tc>
        <w:tc>
          <w:tcPr>
            <w:tcW w:w="848" w:type="dxa"/>
            <w:vAlign w:val="center"/>
          </w:tcPr>
          <w:p w14:paraId="398DBB14" w14:textId="77777777" w:rsidR="008C3BE3" w:rsidRDefault="00B972EF">
            <w:r>
              <w:t>1800.0</w:t>
            </w:r>
          </w:p>
        </w:tc>
        <w:tc>
          <w:tcPr>
            <w:tcW w:w="1018" w:type="dxa"/>
            <w:vAlign w:val="center"/>
          </w:tcPr>
          <w:p w14:paraId="0D4EB108" w14:textId="77777777" w:rsidR="008C3BE3" w:rsidRDefault="00B972EF">
            <w:r>
              <w:t>1050.0</w:t>
            </w:r>
          </w:p>
        </w:tc>
        <w:tc>
          <w:tcPr>
            <w:tcW w:w="1188" w:type="dxa"/>
            <w:vAlign w:val="center"/>
          </w:tcPr>
          <w:p w14:paraId="1EEA2D51" w14:textId="77777777" w:rsidR="008C3BE3" w:rsidRDefault="00B972EF">
            <w:r>
              <w:t>0.0210</w:t>
            </w:r>
          </w:p>
        </w:tc>
        <w:tc>
          <w:tcPr>
            <w:tcW w:w="1516" w:type="dxa"/>
            <w:vAlign w:val="center"/>
          </w:tcPr>
          <w:p w14:paraId="18D932C0" w14:textId="77777777" w:rsidR="008C3BE3" w:rsidRDefault="00B972EF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C3BE3" w14:paraId="02693A8A" w14:textId="77777777">
        <w:tc>
          <w:tcPr>
            <w:tcW w:w="2196" w:type="dxa"/>
            <w:shd w:val="clear" w:color="auto" w:fill="E6E6E6"/>
            <w:vAlign w:val="center"/>
          </w:tcPr>
          <w:p w14:paraId="4F856C17" w14:textId="77777777" w:rsidR="008C3BE3" w:rsidRDefault="00B972EF">
            <w:r>
              <w:t>石灰砂浆</w:t>
            </w:r>
          </w:p>
        </w:tc>
        <w:tc>
          <w:tcPr>
            <w:tcW w:w="1018" w:type="dxa"/>
            <w:vAlign w:val="center"/>
          </w:tcPr>
          <w:p w14:paraId="4C908AD1" w14:textId="77777777" w:rsidR="008C3BE3" w:rsidRDefault="00B972EF">
            <w:r>
              <w:t>0.810</w:t>
            </w:r>
          </w:p>
        </w:tc>
        <w:tc>
          <w:tcPr>
            <w:tcW w:w="1030" w:type="dxa"/>
            <w:vAlign w:val="center"/>
          </w:tcPr>
          <w:p w14:paraId="602A534F" w14:textId="77777777" w:rsidR="008C3BE3" w:rsidRDefault="00B972EF">
            <w:r>
              <w:t>10.070</w:t>
            </w:r>
          </w:p>
        </w:tc>
        <w:tc>
          <w:tcPr>
            <w:tcW w:w="848" w:type="dxa"/>
            <w:vAlign w:val="center"/>
          </w:tcPr>
          <w:p w14:paraId="52CAE04E" w14:textId="77777777" w:rsidR="008C3BE3" w:rsidRDefault="00B972EF">
            <w:r>
              <w:t>1600.0</w:t>
            </w:r>
          </w:p>
        </w:tc>
        <w:tc>
          <w:tcPr>
            <w:tcW w:w="1018" w:type="dxa"/>
            <w:vAlign w:val="center"/>
          </w:tcPr>
          <w:p w14:paraId="4C0BEBAC" w14:textId="77777777" w:rsidR="008C3BE3" w:rsidRDefault="00B972EF">
            <w:r>
              <w:t>1050.0</w:t>
            </w:r>
          </w:p>
        </w:tc>
        <w:tc>
          <w:tcPr>
            <w:tcW w:w="1188" w:type="dxa"/>
            <w:vAlign w:val="center"/>
          </w:tcPr>
          <w:p w14:paraId="005D0F70" w14:textId="77777777" w:rsidR="008C3BE3" w:rsidRDefault="00B972EF">
            <w:r>
              <w:t>0.0443</w:t>
            </w:r>
          </w:p>
        </w:tc>
        <w:tc>
          <w:tcPr>
            <w:tcW w:w="1516" w:type="dxa"/>
            <w:vAlign w:val="center"/>
          </w:tcPr>
          <w:p w14:paraId="0D25E906" w14:textId="77777777" w:rsidR="008C3BE3" w:rsidRDefault="00B972EF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C3BE3" w14:paraId="6128F293" w14:textId="77777777">
        <w:tc>
          <w:tcPr>
            <w:tcW w:w="2196" w:type="dxa"/>
            <w:shd w:val="clear" w:color="auto" w:fill="E6E6E6"/>
            <w:vAlign w:val="center"/>
          </w:tcPr>
          <w:p w14:paraId="19F77A32" w14:textId="77777777" w:rsidR="008C3BE3" w:rsidRDefault="00B972EF">
            <w:r>
              <w:t>钢筋混凝土</w:t>
            </w:r>
          </w:p>
        </w:tc>
        <w:tc>
          <w:tcPr>
            <w:tcW w:w="1018" w:type="dxa"/>
            <w:vAlign w:val="center"/>
          </w:tcPr>
          <w:p w14:paraId="461791FB" w14:textId="77777777" w:rsidR="008C3BE3" w:rsidRDefault="00B972EF">
            <w:r>
              <w:t>1.740</w:t>
            </w:r>
          </w:p>
        </w:tc>
        <w:tc>
          <w:tcPr>
            <w:tcW w:w="1030" w:type="dxa"/>
            <w:vAlign w:val="center"/>
          </w:tcPr>
          <w:p w14:paraId="11482E7F" w14:textId="77777777" w:rsidR="008C3BE3" w:rsidRDefault="00B972EF">
            <w:r>
              <w:t>17.200</w:t>
            </w:r>
          </w:p>
        </w:tc>
        <w:tc>
          <w:tcPr>
            <w:tcW w:w="848" w:type="dxa"/>
            <w:vAlign w:val="center"/>
          </w:tcPr>
          <w:p w14:paraId="192C81CD" w14:textId="77777777" w:rsidR="008C3BE3" w:rsidRDefault="00B972EF">
            <w:r>
              <w:t>2500.0</w:t>
            </w:r>
          </w:p>
        </w:tc>
        <w:tc>
          <w:tcPr>
            <w:tcW w:w="1018" w:type="dxa"/>
            <w:vAlign w:val="center"/>
          </w:tcPr>
          <w:p w14:paraId="5B7C49C5" w14:textId="77777777" w:rsidR="008C3BE3" w:rsidRDefault="00B972EF">
            <w:r>
              <w:t>920.0</w:t>
            </w:r>
          </w:p>
        </w:tc>
        <w:tc>
          <w:tcPr>
            <w:tcW w:w="1188" w:type="dxa"/>
            <w:vAlign w:val="center"/>
          </w:tcPr>
          <w:p w14:paraId="4A270287" w14:textId="77777777" w:rsidR="008C3BE3" w:rsidRDefault="00B972EF">
            <w:r>
              <w:t>0.0158</w:t>
            </w:r>
          </w:p>
        </w:tc>
        <w:tc>
          <w:tcPr>
            <w:tcW w:w="1516" w:type="dxa"/>
            <w:vAlign w:val="center"/>
          </w:tcPr>
          <w:p w14:paraId="5598C777" w14:textId="77777777" w:rsidR="008C3BE3" w:rsidRDefault="00B972EF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C3BE3" w14:paraId="7E2DB8DD" w14:textId="77777777">
        <w:tc>
          <w:tcPr>
            <w:tcW w:w="2196" w:type="dxa"/>
            <w:shd w:val="clear" w:color="auto" w:fill="E6E6E6"/>
            <w:vAlign w:val="center"/>
          </w:tcPr>
          <w:p w14:paraId="7AEEE324" w14:textId="77777777" w:rsidR="008C3BE3" w:rsidRDefault="00B972EF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398CD1F1" w14:textId="77777777" w:rsidR="008C3BE3" w:rsidRDefault="00B972EF">
            <w:r>
              <w:t>1.510</w:t>
            </w:r>
          </w:p>
        </w:tc>
        <w:tc>
          <w:tcPr>
            <w:tcW w:w="1030" w:type="dxa"/>
            <w:vAlign w:val="center"/>
          </w:tcPr>
          <w:p w14:paraId="6A5ED9BF" w14:textId="77777777" w:rsidR="008C3BE3" w:rsidRDefault="00B972EF">
            <w:r>
              <w:t>15.360</w:t>
            </w:r>
          </w:p>
        </w:tc>
        <w:tc>
          <w:tcPr>
            <w:tcW w:w="848" w:type="dxa"/>
            <w:vAlign w:val="center"/>
          </w:tcPr>
          <w:p w14:paraId="53D4745D" w14:textId="77777777" w:rsidR="008C3BE3" w:rsidRDefault="00B972EF">
            <w:r>
              <w:t>2300.0</w:t>
            </w:r>
          </w:p>
        </w:tc>
        <w:tc>
          <w:tcPr>
            <w:tcW w:w="1018" w:type="dxa"/>
            <w:vAlign w:val="center"/>
          </w:tcPr>
          <w:p w14:paraId="1880F6EB" w14:textId="77777777" w:rsidR="008C3BE3" w:rsidRDefault="00B972EF">
            <w:r>
              <w:t>920.0</w:t>
            </w:r>
          </w:p>
        </w:tc>
        <w:tc>
          <w:tcPr>
            <w:tcW w:w="1188" w:type="dxa"/>
            <w:vAlign w:val="center"/>
          </w:tcPr>
          <w:p w14:paraId="268D54C3" w14:textId="77777777" w:rsidR="008C3BE3" w:rsidRDefault="00B972EF">
            <w:r>
              <w:t>0.0173</w:t>
            </w:r>
          </w:p>
        </w:tc>
        <w:tc>
          <w:tcPr>
            <w:tcW w:w="1516" w:type="dxa"/>
            <w:vAlign w:val="center"/>
          </w:tcPr>
          <w:p w14:paraId="16F989F2" w14:textId="77777777" w:rsidR="008C3BE3" w:rsidRDefault="00B972EF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C3BE3" w14:paraId="09D1BD96" w14:textId="77777777">
        <w:tc>
          <w:tcPr>
            <w:tcW w:w="2196" w:type="dxa"/>
            <w:shd w:val="clear" w:color="auto" w:fill="E6E6E6"/>
            <w:vAlign w:val="center"/>
          </w:tcPr>
          <w:p w14:paraId="3B1A0014" w14:textId="77777777" w:rsidR="008C3BE3" w:rsidRDefault="00B972EF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6F81DA9A" w14:textId="77777777" w:rsidR="008C3BE3" w:rsidRDefault="00B972EF">
            <w:r>
              <w:t>0.030</w:t>
            </w:r>
          </w:p>
        </w:tc>
        <w:tc>
          <w:tcPr>
            <w:tcW w:w="1030" w:type="dxa"/>
            <w:vAlign w:val="center"/>
          </w:tcPr>
          <w:p w14:paraId="63AC2FE4" w14:textId="77777777" w:rsidR="008C3BE3" w:rsidRDefault="00B972EF">
            <w:r>
              <w:t>0.340</w:t>
            </w:r>
          </w:p>
        </w:tc>
        <w:tc>
          <w:tcPr>
            <w:tcW w:w="848" w:type="dxa"/>
            <w:vAlign w:val="center"/>
          </w:tcPr>
          <w:p w14:paraId="5FB63809" w14:textId="77777777" w:rsidR="008C3BE3" w:rsidRDefault="00B972EF">
            <w:r>
              <w:t>35.0</w:t>
            </w:r>
          </w:p>
        </w:tc>
        <w:tc>
          <w:tcPr>
            <w:tcW w:w="1018" w:type="dxa"/>
            <w:vAlign w:val="center"/>
          </w:tcPr>
          <w:p w14:paraId="6C9094EC" w14:textId="77777777" w:rsidR="008C3BE3" w:rsidRDefault="00B972EF">
            <w:r>
              <w:t>1380.0</w:t>
            </w:r>
          </w:p>
        </w:tc>
        <w:tc>
          <w:tcPr>
            <w:tcW w:w="1188" w:type="dxa"/>
            <w:vAlign w:val="center"/>
          </w:tcPr>
          <w:p w14:paraId="01AE11E8" w14:textId="77777777" w:rsidR="008C3BE3" w:rsidRDefault="00B972EF">
            <w:r>
              <w:t>0.0000</w:t>
            </w:r>
          </w:p>
        </w:tc>
        <w:tc>
          <w:tcPr>
            <w:tcW w:w="1516" w:type="dxa"/>
            <w:vAlign w:val="center"/>
          </w:tcPr>
          <w:p w14:paraId="0DF1A19D" w14:textId="77777777" w:rsidR="008C3BE3" w:rsidRDefault="00B972EF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8C3BE3" w14:paraId="7081CAD3" w14:textId="77777777">
        <w:tc>
          <w:tcPr>
            <w:tcW w:w="2196" w:type="dxa"/>
            <w:shd w:val="clear" w:color="auto" w:fill="E6E6E6"/>
            <w:vAlign w:val="center"/>
          </w:tcPr>
          <w:p w14:paraId="4E62DACA" w14:textId="77777777" w:rsidR="008C3BE3" w:rsidRDefault="00B972EF">
            <w:r>
              <w:lastRenderedPageBreak/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14:paraId="4170532C" w14:textId="77777777" w:rsidR="008C3BE3" w:rsidRDefault="00B972EF">
            <w:r>
              <w:t>0.230</w:t>
            </w:r>
          </w:p>
        </w:tc>
        <w:tc>
          <w:tcPr>
            <w:tcW w:w="1030" w:type="dxa"/>
            <w:vAlign w:val="center"/>
          </w:tcPr>
          <w:p w14:paraId="0D338605" w14:textId="77777777" w:rsidR="008C3BE3" w:rsidRDefault="00B972EF">
            <w:r>
              <w:t>9.370</w:t>
            </w:r>
          </w:p>
        </w:tc>
        <w:tc>
          <w:tcPr>
            <w:tcW w:w="848" w:type="dxa"/>
            <w:vAlign w:val="center"/>
          </w:tcPr>
          <w:p w14:paraId="0CA928CA" w14:textId="77777777" w:rsidR="008C3BE3" w:rsidRDefault="00B972EF">
            <w:r>
              <w:t>900.0</w:t>
            </w:r>
          </w:p>
        </w:tc>
        <w:tc>
          <w:tcPr>
            <w:tcW w:w="1018" w:type="dxa"/>
            <w:vAlign w:val="center"/>
          </w:tcPr>
          <w:p w14:paraId="508E7EFC" w14:textId="77777777" w:rsidR="008C3BE3" w:rsidRDefault="00B972EF">
            <w:r>
              <w:t>1620.0</w:t>
            </w:r>
          </w:p>
        </w:tc>
        <w:tc>
          <w:tcPr>
            <w:tcW w:w="1188" w:type="dxa"/>
            <w:vAlign w:val="center"/>
          </w:tcPr>
          <w:p w14:paraId="05AA6CD5" w14:textId="77777777" w:rsidR="008C3BE3" w:rsidRDefault="00B972EF">
            <w:r>
              <w:t>0.0000</w:t>
            </w:r>
          </w:p>
        </w:tc>
        <w:tc>
          <w:tcPr>
            <w:tcW w:w="1516" w:type="dxa"/>
            <w:vAlign w:val="center"/>
          </w:tcPr>
          <w:p w14:paraId="761DCE57" w14:textId="77777777" w:rsidR="008C3BE3" w:rsidRDefault="008C3BE3">
            <w:pPr>
              <w:rPr>
                <w:sz w:val="18"/>
                <w:szCs w:val="18"/>
              </w:rPr>
            </w:pPr>
          </w:p>
        </w:tc>
      </w:tr>
      <w:tr w:rsidR="008C3BE3" w14:paraId="55A3020D" w14:textId="77777777">
        <w:tc>
          <w:tcPr>
            <w:tcW w:w="2196" w:type="dxa"/>
            <w:shd w:val="clear" w:color="auto" w:fill="E6E6E6"/>
            <w:vAlign w:val="center"/>
          </w:tcPr>
          <w:p w14:paraId="3E4EFE28" w14:textId="77777777" w:rsidR="008C3BE3" w:rsidRDefault="00B972EF">
            <w:r>
              <w:t>煤矸石页岩多孔砖砌体</w:t>
            </w:r>
            <w:r>
              <w:t>240×115×90</w:t>
            </w:r>
          </w:p>
        </w:tc>
        <w:tc>
          <w:tcPr>
            <w:tcW w:w="1018" w:type="dxa"/>
            <w:vAlign w:val="center"/>
          </w:tcPr>
          <w:p w14:paraId="777927F5" w14:textId="77777777" w:rsidR="008C3BE3" w:rsidRDefault="00B972EF">
            <w:r>
              <w:t>0.390</w:t>
            </w:r>
          </w:p>
        </w:tc>
        <w:tc>
          <w:tcPr>
            <w:tcW w:w="1030" w:type="dxa"/>
            <w:vAlign w:val="center"/>
          </w:tcPr>
          <w:p w14:paraId="7DFEE3A0" w14:textId="77777777" w:rsidR="008C3BE3" w:rsidRDefault="00B972EF">
            <w:r>
              <w:t>5.978</w:t>
            </w:r>
          </w:p>
        </w:tc>
        <w:tc>
          <w:tcPr>
            <w:tcW w:w="848" w:type="dxa"/>
            <w:vAlign w:val="center"/>
          </w:tcPr>
          <w:p w14:paraId="366F7A9F" w14:textId="77777777" w:rsidR="008C3BE3" w:rsidRDefault="00B972EF">
            <w:r>
              <w:t>1200.0</w:t>
            </w:r>
          </w:p>
        </w:tc>
        <w:tc>
          <w:tcPr>
            <w:tcW w:w="1018" w:type="dxa"/>
            <w:vAlign w:val="center"/>
          </w:tcPr>
          <w:p w14:paraId="6DBFE539" w14:textId="77777777" w:rsidR="008C3BE3" w:rsidRDefault="00B972EF">
            <w:r>
              <w:t>1050.0</w:t>
            </w:r>
          </w:p>
        </w:tc>
        <w:tc>
          <w:tcPr>
            <w:tcW w:w="1188" w:type="dxa"/>
            <w:vAlign w:val="center"/>
          </w:tcPr>
          <w:p w14:paraId="75C9B623" w14:textId="77777777" w:rsidR="008C3BE3" w:rsidRDefault="00B972EF">
            <w:r>
              <w:t>0.0000</w:t>
            </w:r>
          </w:p>
        </w:tc>
        <w:tc>
          <w:tcPr>
            <w:tcW w:w="1516" w:type="dxa"/>
            <w:vAlign w:val="center"/>
          </w:tcPr>
          <w:p w14:paraId="565D556C" w14:textId="77777777" w:rsidR="008C3BE3" w:rsidRDefault="008C3BE3">
            <w:pPr>
              <w:rPr>
                <w:sz w:val="18"/>
                <w:szCs w:val="18"/>
              </w:rPr>
            </w:pPr>
          </w:p>
        </w:tc>
      </w:tr>
      <w:tr w:rsidR="008C3BE3" w14:paraId="3D471576" w14:textId="77777777">
        <w:tc>
          <w:tcPr>
            <w:tcW w:w="2196" w:type="dxa"/>
            <w:shd w:val="clear" w:color="auto" w:fill="E6E6E6"/>
            <w:vAlign w:val="center"/>
          </w:tcPr>
          <w:p w14:paraId="69928330" w14:textId="77777777" w:rsidR="008C3BE3" w:rsidRDefault="00B972EF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1018" w:type="dxa"/>
            <w:vAlign w:val="center"/>
          </w:tcPr>
          <w:p w14:paraId="34BFB9CE" w14:textId="77777777" w:rsidR="008C3BE3" w:rsidRDefault="00B972EF">
            <w:r>
              <w:t>0.030</w:t>
            </w:r>
          </w:p>
        </w:tc>
        <w:tc>
          <w:tcPr>
            <w:tcW w:w="1030" w:type="dxa"/>
            <w:vAlign w:val="center"/>
          </w:tcPr>
          <w:p w14:paraId="3A47E6DB" w14:textId="77777777" w:rsidR="008C3BE3" w:rsidRDefault="00B972EF">
            <w:r>
              <w:t>0.540</w:t>
            </w:r>
          </w:p>
        </w:tc>
        <w:tc>
          <w:tcPr>
            <w:tcW w:w="848" w:type="dxa"/>
            <w:vAlign w:val="center"/>
          </w:tcPr>
          <w:p w14:paraId="73704349" w14:textId="77777777" w:rsidR="008C3BE3" w:rsidRDefault="00B972EF">
            <w:r>
              <w:t>30.0</w:t>
            </w:r>
          </w:p>
        </w:tc>
        <w:tc>
          <w:tcPr>
            <w:tcW w:w="1018" w:type="dxa"/>
            <w:vAlign w:val="center"/>
          </w:tcPr>
          <w:p w14:paraId="34D23EA8" w14:textId="77777777" w:rsidR="008C3BE3" w:rsidRDefault="00B972EF">
            <w:r>
              <w:t>4455.3</w:t>
            </w:r>
          </w:p>
        </w:tc>
        <w:tc>
          <w:tcPr>
            <w:tcW w:w="1188" w:type="dxa"/>
            <w:vAlign w:val="center"/>
          </w:tcPr>
          <w:p w14:paraId="00BA85AE" w14:textId="77777777" w:rsidR="008C3BE3" w:rsidRDefault="00B972EF">
            <w:r>
              <w:t>0.0000</w:t>
            </w:r>
          </w:p>
        </w:tc>
        <w:tc>
          <w:tcPr>
            <w:tcW w:w="1516" w:type="dxa"/>
            <w:vAlign w:val="center"/>
          </w:tcPr>
          <w:p w14:paraId="0EA7251A" w14:textId="77777777" w:rsidR="008C3BE3" w:rsidRDefault="008C3BE3">
            <w:pPr>
              <w:rPr>
                <w:sz w:val="18"/>
                <w:szCs w:val="18"/>
              </w:rPr>
            </w:pPr>
          </w:p>
        </w:tc>
      </w:tr>
      <w:tr w:rsidR="008C3BE3" w14:paraId="2C2DB425" w14:textId="77777777">
        <w:tc>
          <w:tcPr>
            <w:tcW w:w="2196" w:type="dxa"/>
            <w:shd w:val="clear" w:color="auto" w:fill="E6E6E6"/>
            <w:vAlign w:val="center"/>
          </w:tcPr>
          <w:p w14:paraId="6B0F2BFD" w14:textId="77777777" w:rsidR="008C3BE3" w:rsidRDefault="00B972EF">
            <w:r>
              <w:t>石灰水泥砂浆（混合砂浆）</w:t>
            </w:r>
          </w:p>
        </w:tc>
        <w:tc>
          <w:tcPr>
            <w:tcW w:w="1018" w:type="dxa"/>
            <w:vAlign w:val="center"/>
          </w:tcPr>
          <w:p w14:paraId="40178272" w14:textId="77777777" w:rsidR="008C3BE3" w:rsidRDefault="00B972EF">
            <w:r>
              <w:t>0.870</w:t>
            </w:r>
          </w:p>
        </w:tc>
        <w:tc>
          <w:tcPr>
            <w:tcW w:w="1030" w:type="dxa"/>
            <w:vAlign w:val="center"/>
          </w:tcPr>
          <w:p w14:paraId="60F41ADD" w14:textId="77777777" w:rsidR="008C3BE3" w:rsidRDefault="00B972EF">
            <w:r>
              <w:t>10.750</w:t>
            </w:r>
          </w:p>
        </w:tc>
        <w:tc>
          <w:tcPr>
            <w:tcW w:w="848" w:type="dxa"/>
            <w:vAlign w:val="center"/>
          </w:tcPr>
          <w:p w14:paraId="0FB78D1E" w14:textId="77777777" w:rsidR="008C3BE3" w:rsidRDefault="00B972EF">
            <w:r>
              <w:t>1700.0</w:t>
            </w:r>
          </w:p>
        </w:tc>
        <w:tc>
          <w:tcPr>
            <w:tcW w:w="1018" w:type="dxa"/>
            <w:vAlign w:val="center"/>
          </w:tcPr>
          <w:p w14:paraId="0FAD82E8" w14:textId="77777777" w:rsidR="008C3BE3" w:rsidRDefault="00B972EF">
            <w:r>
              <w:t>1050.0</w:t>
            </w:r>
          </w:p>
        </w:tc>
        <w:tc>
          <w:tcPr>
            <w:tcW w:w="1188" w:type="dxa"/>
            <w:vAlign w:val="center"/>
          </w:tcPr>
          <w:p w14:paraId="0E83AAF1" w14:textId="77777777" w:rsidR="008C3BE3" w:rsidRDefault="00B972EF">
            <w:r>
              <w:t>0.0975</w:t>
            </w:r>
          </w:p>
        </w:tc>
        <w:tc>
          <w:tcPr>
            <w:tcW w:w="1516" w:type="dxa"/>
            <w:vAlign w:val="center"/>
          </w:tcPr>
          <w:p w14:paraId="6C419CEA" w14:textId="77777777" w:rsidR="008C3BE3" w:rsidRDefault="00B972EF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8C3BE3" w14:paraId="433D9582" w14:textId="77777777">
        <w:tc>
          <w:tcPr>
            <w:tcW w:w="2196" w:type="dxa"/>
            <w:shd w:val="clear" w:color="auto" w:fill="E6E6E6"/>
            <w:vAlign w:val="center"/>
          </w:tcPr>
          <w:p w14:paraId="7064C216" w14:textId="77777777" w:rsidR="008C3BE3" w:rsidRDefault="00B972EF">
            <w:r>
              <w:t>抗裂砂浆（网格布）</w:t>
            </w:r>
          </w:p>
        </w:tc>
        <w:tc>
          <w:tcPr>
            <w:tcW w:w="1018" w:type="dxa"/>
            <w:vAlign w:val="center"/>
          </w:tcPr>
          <w:p w14:paraId="6476AD3E" w14:textId="77777777" w:rsidR="008C3BE3" w:rsidRDefault="00B972EF">
            <w:r>
              <w:t>0.930</w:t>
            </w:r>
          </w:p>
        </w:tc>
        <w:tc>
          <w:tcPr>
            <w:tcW w:w="1030" w:type="dxa"/>
            <w:vAlign w:val="center"/>
          </w:tcPr>
          <w:p w14:paraId="37E1090D" w14:textId="77777777" w:rsidR="008C3BE3" w:rsidRDefault="00B972EF">
            <w:r>
              <w:t>11.306</w:t>
            </w:r>
          </w:p>
        </w:tc>
        <w:tc>
          <w:tcPr>
            <w:tcW w:w="848" w:type="dxa"/>
            <w:vAlign w:val="center"/>
          </w:tcPr>
          <w:p w14:paraId="4F251648" w14:textId="77777777" w:rsidR="008C3BE3" w:rsidRDefault="00B972EF">
            <w:r>
              <w:t>1800.0</w:t>
            </w:r>
          </w:p>
        </w:tc>
        <w:tc>
          <w:tcPr>
            <w:tcW w:w="1018" w:type="dxa"/>
            <w:vAlign w:val="center"/>
          </w:tcPr>
          <w:p w14:paraId="5CD4AAD6" w14:textId="77777777" w:rsidR="008C3BE3" w:rsidRDefault="00B972EF">
            <w:r>
              <w:t>1050.0</w:t>
            </w:r>
          </w:p>
        </w:tc>
        <w:tc>
          <w:tcPr>
            <w:tcW w:w="1188" w:type="dxa"/>
            <w:vAlign w:val="center"/>
          </w:tcPr>
          <w:p w14:paraId="65AAB60C" w14:textId="77777777" w:rsidR="008C3BE3" w:rsidRDefault="00B972EF">
            <w:r>
              <w:t>0.0000</w:t>
            </w:r>
          </w:p>
        </w:tc>
        <w:tc>
          <w:tcPr>
            <w:tcW w:w="1516" w:type="dxa"/>
            <w:vAlign w:val="center"/>
          </w:tcPr>
          <w:p w14:paraId="6116D02F" w14:textId="77777777" w:rsidR="008C3BE3" w:rsidRDefault="008C3BE3">
            <w:pPr>
              <w:rPr>
                <w:sz w:val="18"/>
                <w:szCs w:val="18"/>
              </w:rPr>
            </w:pPr>
          </w:p>
        </w:tc>
      </w:tr>
      <w:tr w:rsidR="008C3BE3" w14:paraId="738B35A4" w14:textId="77777777">
        <w:tc>
          <w:tcPr>
            <w:tcW w:w="2196" w:type="dxa"/>
            <w:shd w:val="clear" w:color="auto" w:fill="E6E6E6"/>
            <w:vAlign w:val="center"/>
          </w:tcPr>
          <w:p w14:paraId="2C9D6E6D" w14:textId="77777777" w:rsidR="008C3BE3" w:rsidRDefault="00B972EF">
            <w:r>
              <w:t>粉煤灰烧结砖</w:t>
            </w:r>
          </w:p>
        </w:tc>
        <w:tc>
          <w:tcPr>
            <w:tcW w:w="1018" w:type="dxa"/>
            <w:vAlign w:val="center"/>
          </w:tcPr>
          <w:p w14:paraId="2EA2090A" w14:textId="77777777" w:rsidR="008C3BE3" w:rsidRDefault="00B972EF">
            <w:r>
              <w:t>0.500</w:t>
            </w:r>
          </w:p>
        </w:tc>
        <w:tc>
          <w:tcPr>
            <w:tcW w:w="1030" w:type="dxa"/>
            <w:vAlign w:val="center"/>
          </w:tcPr>
          <w:p w14:paraId="19419C60" w14:textId="77777777" w:rsidR="008C3BE3" w:rsidRDefault="00B972EF">
            <w:r>
              <w:t>7.820</w:t>
            </w:r>
          </w:p>
        </w:tc>
        <w:tc>
          <w:tcPr>
            <w:tcW w:w="848" w:type="dxa"/>
            <w:vAlign w:val="center"/>
          </w:tcPr>
          <w:p w14:paraId="0518DD41" w14:textId="77777777" w:rsidR="008C3BE3" w:rsidRDefault="00B972EF">
            <w:r>
              <w:t>1600.0</w:t>
            </w:r>
          </w:p>
        </w:tc>
        <w:tc>
          <w:tcPr>
            <w:tcW w:w="1018" w:type="dxa"/>
            <w:vAlign w:val="center"/>
          </w:tcPr>
          <w:p w14:paraId="25ECB9F1" w14:textId="77777777" w:rsidR="008C3BE3" w:rsidRDefault="00B972EF">
            <w:r>
              <w:t>1051.1</w:t>
            </w:r>
          </w:p>
        </w:tc>
        <w:tc>
          <w:tcPr>
            <w:tcW w:w="1188" w:type="dxa"/>
            <w:vAlign w:val="center"/>
          </w:tcPr>
          <w:p w14:paraId="05A6164A" w14:textId="77777777" w:rsidR="008C3BE3" w:rsidRDefault="00B972EF">
            <w:r>
              <w:t>0.0000</w:t>
            </w:r>
          </w:p>
        </w:tc>
        <w:tc>
          <w:tcPr>
            <w:tcW w:w="1516" w:type="dxa"/>
            <w:vAlign w:val="center"/>
          </w:tcPr>
          <w:p w14:paraId="4FB1D027" w14:textId="77777777" w:rsidR="008C3BE3" w:rsidRDefault="008C3BE3">
            <w:pPr>
              <w:rPr>
                <w:sz w:val="18"/>
                <w:szCs w:val="18"/>
              </w:rPr>
            </w:pPr>
          </w:p>
        </w:tc>
      </w:tr>
      <w:tr w:rsidR="008C3BE3" w14:paraId="10379B33" w14:textId="77777777">
        <w:tc>
          <w:tcPr>
            <w:tcW w:w="2196" w:type="dxa"/>
            <w:shd w:val="clear" w:color="auto" w:fill="E6E6E6"/>
            <w:vAlign w:val="center"/>
          </w:tcPr>
          <w:p w14:paraId="3E95CDBD" w14:textId="77777777" w:rsidR="008C3BE3" w:rsidRDefault="00B972EF">
            <w:r>
              <w:t>烧结页岩空心砖砌体</w:t>
            </w:r>
          </w:p>
        </w:tc>
        <w:tc>
          <w:tcPr>
            <w:tcW w:w="1018" w:type="dxa"/>
            <w:vAlign w:val="center"/>
          </w:tcPr>
          <w:p w14:paraId="14029A90" w14:textId="77777777" w:rsidR="008C3BE3" w:rsidRDefault="00B972EF">
            <w:r>
              <w:t>0.350</w:t>
            </w:r>
          </w:p>
        </w:tc>
        <w:tc>
          <w:tcPr>
            <w:tcW w:w="1030" w:type="dxa"/>
            <w:vAlign w:val="center"/>
          </w:tcPr>
          <w:p w14:paraId="42F0440E" w14:textId="77777777" w:rsidR="008C3BE3" w:rsidRDefault="00B972EF">
            <w:r>
              <w:t>6.500</w:t>
            </w:r>
          </w:p>
        </w:tc>
        <w:tc>
          <w:tcPr>
            <w:tcW w:w="848" w:type="dxa"/>
            <w:vAlign w:val="center"/>
          </w:tcPr>
          <w:p w14:paraId="166F9A57" w14:textId="77777777" w:rsidR="008C3BE3" w:rsidRDefault="00B972EF">
            <w:r>
              <w:t>900.0</w:t>
            </w:r>
          </w:p>
        </w:tc>
        <w:tc>
          <w:tcPr>
            <w:tcW w:w="1018" w:type="dxa"/>
            <w:vAlign w:val="center"/>
          </w:tcPr>
          <w:p w14:paraId="5280B97F" w14:textId="77777777" w:rsidR="008C3BE3" w:rsidRDefault="00B972EF">
            <w:r>
              <w:t>1050.0</w:t>
            </w:r>
          </w:p>
        </w:tc>
        <w:tc>
          <w:tcPr>
            <w:tcW w:w="1188" w:type="dxa"/>
            <w:vAlign w:val="center"/>
          </w:tcPr>
          <w:p w14:paraId="2F591853" w14:textId="77777777" w:rsidR="008C3BE3" w:rsidRDefault="00B972EF">
            <w:r>
              <w:t>0.0000</w:t>
            </w:r>
          </w:p>
        </w:tc>
        <w:tc>
          <w:tcPr>
            <w:tcW w:w="1516" w:type="dxa"/>
            <w:vAlign w:val="center"/>
          </w:tcPr>
          <w:p w14:paraId="0807042B" w14:textId="77777777" w:rsidR="008C3BE3" w:rsidRDefault="00B972EF">
            <w:r>
              <w:rPr>
                <w:sz w:val="18"/>
                <w:szCs w:val="18"/>
              </w:rPr>
              <w:t>重庆居住建筑节能</w:t>
            </w:r>
            <w:r>
              <w:rPr>
                <w:sz w:val="18"/>
                <w:szCs w:val="18"/>
              </w:rPr>
              <w:t>65%</w:t>
            </w:r>
            <w:r>
              <w:rPr>
                <w:sz w:val="18"/>
                <w:szCs w:val="18"/>
              </w:rPr>
              <w:t>设计标准（</w:t>
            </w:r>
            <w:r>
              <w:rPr>
                <w:sz w:val="18"/>
                <w:szCs w:val="18"/>
              </w:rPr>
              <w:t>DBJ50-071-2007</w:t>
            </w:r>
            <w:r>
              <w:rPr>
                <w:sz w:val="18"/>
                <w:szCs w:val="18"/>
              </w:rPr>
              <w:t>）第</w:t>
            </w:r>
            <w:r>
              <w:rPr>
                <w:sz w:val="18"/>
                <w:szCs w:val="18"/>
              </w:rPr>
              <w:t>28</w:t>
            </w:r>
            <w:r>
              <w:rPr>
                <w:sz w:val="18"/>
                <w:szCs w:val="18"/>
              </w:rPr>
              <w:t>页</w:t>
            </w:r>
          </w:p>
        </w:tc>
      </w:tr>
      <w:tr w:rsidR="008C3BE3" w14:paraId="51961B44" w14:textId="77777777">
        <w:tc>
          <w:tcPr>
            <w:tcW w:w="2196" w:type="dxa"/>
            <w:shd w:val="clear" w:color="auto" w:fill="E6E6E6"/>
            <w:vAlign w:val="center"/>
          </w:tcPr>
          <w:p w14:paraId="4049A222" w14:textId="77777777" w:rsidR="008C3BE3" w:rsidRDefault="00B972EF">
            <w:r>
              <w:t>松木、云杉（热流方向垂直木纹）</w:t>
            </w:r>
          </w:p>
        </w:tc>
        <w:tc>
          <w:tcPr>
            <w:tcW w:w="1018" w:type="dxa"/>
            <w:vAlign w:val="center"/>
          </w:tcPr>
          <w:p w14:paraId="63DDCB70" w14:textId="77777777" w:rsidR="008C3BE3" w:rsidRDefault="00B972EF">
            <w:r>
              <w:t>0.140</w:t>
            </w:r>
          </w:p>
        </w:tc>
        <w:tc>
          <w:tcPr>
            <w:tcW w:w="1030" w:type="dxa"/>
            <w:vAlign w:val="center"/>
          </w:tcPr>
          <w:p w14:paraId="4ED286C4" w14:textId="77777777" w:rsidR="008C3BE3" w:rsidRDefault="00B972EF">
            <w:r>
              <w:t>3.850</w:t>
            </w:r>
          </w:p>
        </w:tc>
        <w:tc>
          <w:tcPr>
            <w:tcW w:w="848" w:type="dxa"/>
            <w:vAlign w:val="center"/>
          </w:tcPr>
          <w:p w14:paraId="7D88E970" w14:textId="77777777" w:rsidR="008C3BE3" w:rsidRDefault="00B972EF">
            <w:r>
              <w:t>500.0</w:t>
            </w:r>
          </w:p>
        </w:tc>
        <w:tc>
          <w:tcPr>
            <w:tcW w:w="1018" w:type="dxa"/>
            <w:vAlign w:val="center"/>
          </w:tcPr>
          <w:p w14:paraId="08705E89" w14:textId="77777777" w:rsidR="008C3BE3" w:rsidRDefault="00B972EF">
            <w:r>
              <w:t>2510.0</w:t>
            </w:r>
          </w:p>
        </w:tc>
        <w:tc>
          <w:tcPr>
            <w:tcW w:w="1188" w:type="dxa"/>
            <w:vAlign w:val="center"/>
          </w:tcPr>
          <w:p w14:paraId="59E75029" w14:textId="77777777" w:rsidR="008C3BE3" w:rsidRDefault="00B972EF">
            <w:r>
              <w:t>0.3450</w:t>
            </w:r>
          </w:p>
        </w:tc>
        <w:tc>
          <w:tcPr>
            <w:tcW w:w="1516" w:type="dxa"/>
            <w:vAlign w:val="center"/>
          </w:tcPr>
          <w:p w14:paraId="19FB1D0C" w14:textId="77777777" w:rsidR="008C3BE3" w:rsidRDefault="008C3BE3">
            <w:pPr>
              <w:rPr>
                <w:sz w:val="18"/>
                <w:szCs w:val="18"/>
              </w:rPr>
            </w:pPr>
          </w:p>
        </w:tc>
      </w:tr>
    </w:tbl>
    <w:p w14:paraId="06A0EB9B" w14:textId="77777777" w:rsidR="008C3BE3" w:rsidRDefault="00B972EF">
      <w:pPr>
        <w:pStyle w:val="1"/>
      </w:pPr>
      <w:bookmarkStart w:id="47" w:name="_Toc90454533"/>
      <w:r>
        <w:t>工程构造</w:t>
      </w:r>
      <w:bookmarkEnd w:id="47"/>
    </w:p>
    <w:p w14:paraId="667B3C00" w14:textId="77777777" w:rsidR="008C3BE3" w:rsidRDefault="00B972EF">
      <w:pPr>
        <w:pStyle w:val="2"/>
        <w:jc w:val="left"/>
      </w:pPr>
      <w:bookmarkStart w:id="48" w:name="_Toc90454534"/>
      <w:r>
        <w:t>屋顶构造</w:t>
      </w:r>
      <w:bookmarkEnd w:id="48"/>
    </w:p>
    <w:p w14:paraId="20B9A9AA" w14:textId="77777777" w:rsidR="008C3BE3" w:rsidRDefault="00B972EF">
      <w:pPr>
        <w:pStyle w:val="3"/>
      </w:pPr>
      <w:bookmarkStart w:id="49" w:name="_Toc90454535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C3BE3" w14:paraId="3789CD2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DAE942F" w14:textId="77777777" w:rsidR="008C3BE3" w:rsidRDefault="00B972EF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D77961A" w14:textId="77777777" w:rsidR="008C3BE3" w:rsidRDefault="00B972EF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FC66B23" w14:textId="77777777" w:rsidR="008C3BE3" w:rsidRDefault="00B972EF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A091C1F" w14:textId="77777777" w:rsidR="008C3BE3" w:rsidRDefault="00B972EF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A889539" w14:textId="77777777" w:rsidR="008C3BE3" w:rsidRDefault="00B972EF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4D17BE2" w14:textId="77777777" w:rsidR="008C3BE3" w:rsidRDefault="00B972EF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38A4E38" w14:textId="77777777" w:rsidR="008C3BE3" w:rsidRDefault="00B972EF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BE767E7" w14:textId="77777777" w:rsidR="008C3BE3" w:rsidRDefault="00B972EF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C3BE3" w14:paraId="38D2DFA3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C912365" w14:textId="77777777" w:rsidR="008C3BE3" w:rsidRDefault="008C3BE3"/>
        </w:tc>
        <w:tc>
          <w:tcPr>
            <w:tcW w:w="834" w:type="dxa"/>
            <w:shd w:val="clear" w:color="auto" w:fill="E6E6E6"/>
            <w:vAlign w:val="center"/>
          </w:tcPr>
          <w:p w14:paraId="2707B0AF" w14:textId="77777777" w:rsidR="008C3BE3" w:rsidRDefault="00B972EF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D11FEFD" w14:textId="77777777" w:rsidR="008C3BE3" w:rsidRDefault="00B972EF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67032CF" w14:textId="77777777" w:rsidR="008C3BE3" w:rsidRDefault="00B972EF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95A159F" w14:textId="77777777" w:rsidR="008C3BE3" w:rsidRDefault="00B972EF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FFC8095" w14:textId="77777777" w:rsidR="008C3BE3" w:rsidRDefault="00B972EF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4DD8581" w14:textId="77777777" w:rsidR="008C3BE3" w:rsidRDefault="00B972EF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1579A9B" w14:textId="77777777" w:rsidR="008C3BE3" w:rsidRDefault="00B972EF">
            <w:r>
              <w:t>D=R*S</w:t>
            </w:r>
          </w:p>
        </w:tc>
      </w:tr>
      <w:tr w:rsidR="008C3BE3" w14:paraId="0FA058DF" w14:textId="77777777">
        <w:tc>
          <w:tcPr>
            <w:tcW w:w="2838" w:type="dxa"/>
            <w:vAlign w:val="center"/>
          </w:tcPr>
          <w:p w14:paraId="0CDA33F4" w14:textId="77777777" w:rsidR="008C3BE3" w:rsidRDefault="00B972EF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2A07D2E9" w14:textId="77777777" w:rsidR="008C3BE3" w:rsidRDefault="00B972EF">
            <w:r>
              <w:t>40</w:t>
            </w:r>
          </w:p>
        </w:tc>
        <w:tc>
          <w:tcPr>
            <w:tcW w:w="707" w:type="dxa"/>
            <w:vAlign w:val="center"/>
          </w:tcPr>
          <w:p w14:paraId="09330220" w14:textId="77777777" w:rsidR="008C3BE3" w:rsidRDefault="00B972EF">
            <w:r>
              <w:t>10.0</w:t>
            </w:r>
          </w:p>
        </w:tc>
        <w:tc>
          <w:tcPr>
            <w:tcW w:w="990" w:type="dxa"/>
            <w:vAlign w:val="center"/>
          </w:tcPr>
          <w:p w14:paraId="04E53210" w14:textId="77777777" w:rsidR="008C3BE3" w:rsidRDefault="00B972EF">
            <w:r>
              <w:t>1.510</w:t>
            </w:r>
          </w:p>
        </w:tc>
        <w:tc>
          <w:tcPr>
            <w:tcW w:w="1131" w:type="dxa"/>
            <w:vAlign w:val="center"/>
          </w:tcPr>
          <w:p w14:paraId="67BE3846" w14:textId="77777777" w:rsidR="008C3BE3" w:rsidRDefault="00B972EF">
            <w:r>
              <w:t>15.360</w:t>
            </w:r>
          </w:p>
        </w:tc>
        <w:tc>
          <w:tcPr>
            <w:tcW w:w="707" w:type="dxa"/>
            <w:vAlign w:val="center"/>
          </w:tcPr>
          <w:p w14:paraId="0781B292" w14:textId="77777777" w:rsidR="008C3BE3" w:rsidRDefault="00B972EF">
            <w:r>
              <w:t>1.00</w:t>
            </w:r>
          </w:p>
        </w:tc>
        <w:tc>
          <w:tcPr>
            <w:tcW w:w="1131" w:type="dxa"/>
            <w:vAlign w:val="center"/>
          </w:tcPr>
          <w:p w14:paraId="15AC360D" w14:textId="77777777" w:rsidR="008C3BE3" w:rsidRDefault="00B972EF">
            <w:r>
              <w:t>0.026</w:t>
            </w:r>
          </w:p>
        </w:tc>
        <w:tc>
          <w:tcPr>
            <w:tcW w:w="990" w:type="dxa"/>
            <w:vAlign w:val="center"/>
          </w:tcPr>
          <w:p w14:paraId="0AA24E3E" w14:textId="77777777" w:rsidR="008C3BE3" w:rsidRDefault="00B972EF">
            <w:r>
              <w:t>0.407</w:t>
            </w:r>
          </w:p>
        </w:tc>
      </w:tr>
      <w:tr w:rsidR="008C3BE3" w14:paraId="38164394" w14:textId="77777777">
        <w:tc>
          <w:tcPr>
            <w:tcW w:w="2838" w:type="dxa"/>
            <w:vAlign w:val="center"/>
          </w:tcPr>
          <w:p w14:paraId="157E2D45" w14:textId="77777777" w:rsidR="008C3BE3" w:rsidRDefault="00B972EF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834" w:type="dxa"/>
            <w:vAlign w:val="center"/>
          </w:tcPr>
          <w:p w14:paraId="249B63C5" w14:textId="77777777" w:rsidR="008C3BE3" w:rsidRDefault="00B972EF">
            <w:r>
              <w:t>35</w:t>
            </w:r>
          </w:p>
        </w:tc>
        <w:tc>
          <w:tcPr>
            <w:tcW w:w="707" w:type="dxa"/>
            <w:vAlign w:val="center"/>
          </w:tcPr>
          <w:p w14:paraId="784F3CC7" w14:textId="77777777" w:rsidR="008C3BE3" w:rsidRDefault="00B972EF">
            <w:r>
              <w:t>7.0</w:t>
            </w:r>
          </w:p>
        </w:tc>
        <w:tc>
          <w:tcPr>
            <w:tcW w:w="990" w:type="dxa"/>
            <w:vAlign w:val="center"/>
          </w:tcPr>
          <w:p w14:paraId="12DB91B0" w14:textId="77777777" w:rsidR="008C3BE3" w:rsidRDefault="00B972EF">
            <w:r>
              <w:t>0.030</w:t>
            </w:r>
          </w:p>
        </w:tc>
        <w:tc>
          <w:tcPr>
            <w:tcW w:w="1131" w:type="dxa"/>
            <w:vAlign w:val="center"/>
          </w:tcPr>
          <w:p w14:paraId="0C70B5ED" w14:textId="77777777" w:rsidR="008C3BE3" w:rsidRDefault="00B972EF">
            <w:r>
              <w:t>0.540</w:t>
            </w:r>
          </w:p>
        </w:tc>
        <w:tc>
          <w:tcPr>
            <w:tcW w:w="707" w:type="dxa"/>
            <w:vAlign w:val="center"/>
          </w:tcPr>
          <w:p w14:paraId="5B000649" w14:textId="77777777" w:rsidR="008C3BE3" w:rsidRDefault="00B972EF">
            <w:r>
              <w:t>1.20</w:t>
            </w:r>
          </w:p>
        </w:tc>
        <w:tc>
          <w:tcPr>
            <w:tcW w:w="1131" w:type="dxa"/>
            <w:vAlign w:val="center"/>
          </w:tcPr>
          <w:p w14:paraId="2AFDF969" w14:textId="77777777" w:rsidR="008C3BE3" w:rsidRDefault="00B972EF">
            <w:r>
              <w:t>0.972</w:t>
            </w:r>
          </w:p>
        </w:tc>
        <w:tc>
          <w:tcPr>
            <w:tcW w:w="990" w:type="dxa"/>
            <w:vAlign w:val="center"/>
          </w:tcPr>
          <w:p w14:paraId="6C55F148" w14:textId="77777777" w:rsidR="008C3BE3" w:rsidRDefault="00B972EF">
            <w:r>
              <w:t>0.630</w:t>
            </w:r>
          </w:p>
        </w:tc>
      </w:tr>
      <w:tr w:rsidR="008C3BE3" w14:paraId="348BA4E3" w14:textId="77777777">
        <w:tc>
          <w:tcPr>
            <w:tcW w:w="2838" w:type="dxa"/>
            <w:vAlign w:val="center"/>
          </w:tcPr>
          <w:p w14:paraId="492B584F" w14:textId="77777777" w:rsidR="008C3BE3" w:rsidRDefault="00B972EF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14:paraId="1EE7BCD9" w14:textId="77777777" w:rsidR="008C3BE3" w:rsidRDefault="00B972EF">
            <w:r>
              <w:t>4</w:t>
            </w:r>
          </w:p>
        </w:tc>
        <w:tc>
          <w:tcPr>
            <w:tcW w:w="707" w:type="dxa"/>
            <w:vAlign w:val="center"/>
          </w:tcPr>
          <w:p w14:paraId="3B4484C2" w14:textId="77777777" w:rsidR="008C3BE3" w:rsidRDefault="00B972EF">
            <w:r>
              <w:t>4.0</w:t>
            </w:r>
          </w:p>
        </w:tc>
        <w:tc>
          <w:tcPr>
            <w:tcW w:w="990" w:type="dxa"/>
            <w:vAlign w:val="center"/>
          </w:tcPr>
          <w:p w14:paraId="4EA5DB98" w14:textId="77777777" w:rsidR="008C3BE3" w:rsidRDefault="00B972EF">
            <w:r>
              <w:t>0.230</w:t>
            </w:r>
          </w:p>
        </w:tc>
        <w:tc>
          <w:tcPr>
            <w:tcW w:w="1131" w:type="dxa"/>
            <w:vAlign w:val="center"/>
          </w:tcPr>
          <w:p w14:paraId="4BE63D3F" w14:textId="77777777" w:rsidR="008C3BE3" w:rsidRDefault="00B972EF">
            <w:r>
              <w:t>9.370</w:t>
            </w:r>
          </w:p>
        </w:tc>
        <w:tc>
          <w:tcPr>
            <w:tcW w:w="707" w:type="dxa"/>
            <w:vAlign w:val="center"/>
          </w:tcPr>
          <w:p w14:paraId="5AC86A5C" w14:textId="77777777" w:rsidR="008C3BE3" w:rsidRDefault="00B972EF">
            <w:r>
              <w:t>1.00</w:t>
            </w:r>
          </w:p>
        </w:tc>
        <w:tc>
          <w:tcPr>
            <w:tcW w:w="1131" w:type="dxa"/>
            <w:vAlign w:val="center"/>
          </w:tcPr>
          <w:p w14:paraId="55A52868" w14:textId="77777777" w:rsidR="008C3BE3" w:rsidRDefault="00B972EF">
            <w:r>
              <w:t>0.017</w:t>
            </w:r>
          </w:p>
        </w:tc>
        <w:tc>
          <w:tcPr>
            <w:tcW w:w="990" w:type="dxa"/>
            <w:vAlign w:val="center"/>
          </w:tcPr>
          <w:p w14:paraId="3C0C0795" w14:textId="77777777" w:rsidR="008C3BE3" w:rsidRDefault="00B972EF">
            <w:r>
              <w:t>0.163</w:t>
            </w:r>
          </w:p>
        </w:tc>
      </w:tr>
      <w:tr w:rsidR="008C3BE3" w14:paraId="7E5A6A71" w14:textId="77777777">
        <w:tc>
          <w:tcPr>
            <w:tcW w:w="2838" w:type="dxa"/>
            <w:vAlign w:val="center"/>
          </w:tcPr>
          <w:p w14:paraId="6C41766C" w14:textId="77777777" w:rsidR="008C3BE3" w:rsidRDefault="00B972EF">
            <w:r>
              <w:t>水泥砂浆</w:t>
            </w:r>
          </w:p>
        </w:tc>
        <w:tc>
          <w:tcPr>
            <w:tcW w:w="834" w:type="dxa"/>
            <w:vAlign w:val="center"/>
          </w:tcPr>
          <w:p w14:paraId="266904E6" w14:textId="77777777" w:rsidR="008C3BE3" w:rsidRDefault="00B972EF">
            <w:r>
              <w:t>20</w:t>
            </w:r>
          </w:p>
        </w:tc>
        <w:tc>
          <w:tcPr>
            <w:tcW w:w="707" w:type="dxa"/>
            <w:vAlign w:val="center"/>
          </w:tcPr>
          <w:p w14:paraId="25EDA22E" w14:textId="77777777" w:rsidR="008C3BE3" w:rsidRDefault="00B972EF">
            <w:r>
              <w:t>10.0</w:t>
            </w:r>
          </w:p>
        </w:tc>
        <w:tc>
          <w:tcPr>
            <w:tcW w:w="990" w:type="dxa"/>
            <w:vAlign w:val="center"/>
          </w:tcPr>
          <w:p w14:paraId="28738226" w14:textId="77777777" w:rsidR="008C3BE3" w:rsidRDefault="00B972EF">
            <w:r>
              <w:t>0.930</w:t>
            </w:r>
          </w:p>
        </w:tc>
        <w:tc>
          <w:tcPr>
            <w:tcW w:w="1131" w:type="dxa"/>
            <w:vAlign w:val="center"/>
          </w:tcPr>
          <w:p w14:paraId="7254B18F" w14:textId="77777777" w:rsidR="008C3BE3" w:rsidRDefault="00B972EF">
            <w:r>
              <w:t>11.370</w:t>
            </w:r>
          </w:p>
        </w:tc>
        <w:tc>
          <w:tcPr>
            <w:tcW w:w="707" w:type="dxa"/>
            <w:vAlign w:val="center"/>
          </w:tcPr>
          <w:p w14:paraId="362CBF46" w14:textId="77777777" w:rsidR="008C3BE3" w:rsidRDefault="00B972EF">
            <w:r>
              <w:t>1.00</w:t>
            </w:r>
          </w:p>
        </w:tc>
        <w:tc>
          <w:tcPr>
            <w:tcW w:w="1131" w:type="dxa"/>
            <w:vAlign w:val="center"/>
          </w:tcPr>
          <w:p w14:paraId="6DB2B1E0" w14:textId="77777777" w:rsidR="008C3BE3" w:rsidRDefault="00B972EF">
            <w:r>
              <w:t>0.022</w:t>
            </w:r>
          </w:p>
        </w:tc>
        <w:tc>
          <w:tcPr>
            <w:tcW w:w="990" w:type="dxa"/>
            <w:vAlign w:val="center"/>
          </w:tcPr>
          <w:p w14:paraId="7B5EC938" w14:textId="77777777" w:rsidR="008C3BE3" w:rsidRDefault="00B972EF">
            <w:r>
              <w:t>0.245</w:t>
            </w:r>
          </w:p>
        </w:tc>
      </w:tr>
      <w:tr w:rsidR="008C3BE3" w14:paraId="2A3D72CC" w14:textId="77777777">
        <w:tc>
          <w:tcPr>
            <w:tcW w:w="2838" w:type="dxa"/>
            <w:vAlign w:val="center"/>
          </w:tcPr>
          <w:p w14:paraId="6DB2700D" w14:textId="77777777" w:rsidR="008C3BE3" w:rsidRDefault="00B972EF">
            <w:r>
              <w:t>钢筋混凝土</w:t>
            </w:r>
          </w:p>
        </w:tc>
        <w:tc>
          <w:tcPr>
            <w:tcW w:w="834" w:type="dxa"/>
            <w:vAlign w:val="center"/>
          </w:tcPr>
          <w:p w14:paraId="71819E6D" w14:textId="77777777" w:rsidR="008C3BE3" w:rsidRDefault="00B972EF">
            <w:r>
              <w:t>120</w:t>
            </w:r>
          </w:p>
        </w:tc>
        <w:tc>
          <w:tcPr>
            <w:tcW w:w="707" w:type="dxa"/>
            <w:vAlign w:val="center"/>
          </w:tcPr>
          <w:p w14:paraId="14A7B79B" w14:textId="77777777" w:rsidR="008C3BE3" w:rsidRDefault="00B972EF">
            <w:r>
              <w:t>12.0</w:t>
            </w:r>
          </w:p>
        </w:tc>
        <w:tc>
          <w:tcPr>
            <w:tcW w:w="990" w:type="dxa"/>
            <w:vAlign w:val="center"/>
          </w:tcPr>
          <w:p w14:paraId="013B8077" w14:textId="77777777" w:rsidR="008C3BE3" w:rsidRDefault="00B972EF">
            <w:r>
              <w:t>1.740</w:t>
            </w:r>
          </w:p>
        </w:tc>
        <w:tc>
          <w:tcPr>
            <w:tcW w:w="1131" w:type="dxa"/>
            <w:vAlign w:val="center"/>
          </w:tcPr>
          <w:p w14:paraId="62BC0FD3" w14:textId="77777777" w:rsidR="008C3BE3" w:rsidRDefault="00B972EF">
            <w:r>
              <w:t>17.200</w:t>
            </w:r>
          </w:p>
        </w:tc>
        <w:tc>
          <w:tcPr>
            <w:tcW w:w="707" w:type="dxa"/>
            <w:vAlign w:val="center"/>
          </w:tcPr>
          <w:p w14:paraId="63B7ED24" w14:textId="77777777" w:rsidR="008C3BE3" w:rsidRDefault="00B972EF">
            <w:r>
              <w:t>1.00</w:t>
            </w:r>
          </w:p>
        </w:tc>
        <w:tc>
          <w:tcPr>
            <w:tcW w:w="1131" w:type="dxa"/>
            <w:vAlign w:val="center"/>
          </w:tcPr>
          <w:p w14:paraId="22115B11" w14:textId="77777777" w:rsidR="008C3BE3" w:rsidRDefault="00B972EF">
            <w:r>
              <w:t>0.069</w:t>
            </w:r>
          </w:p>
        </w:tc>
        <w:tc>
          <w:tcPr>
            <w:tcW w:w="990" w:type="dxa"/>
            <w:vAlign w:val="center"/>
          </w:tcPr>
          <w:p w14:paraId="0EDF5E9D" w14:textId="77777777" w:rsidR="008C3BE3" w:rsidRDefault="00B972EF">
            <w:r>
              <w:t>1.186</w:t>
            </w:r>
          </w:p>
        </w:tc>
      </w:tr>
      <w:tr w:rsidR="008C3BE3" w14:paraId="26650F17" w14:textId="77777777">
        <w:tc>
          <w:tcPr>
            <w:tcW w:w="2838" w:type="dxa"/>
            <w:vAlign w:val="center"/>
          </w:tcPr>
          <w:p w14:paraId="1269B3B6" w14:textId="77777777" w:rsidR="008C3BE3" w:rsidRDefault="00B972EF">
            <w:r>
              <w:t>石灰水泥砂浆（混合砂浆）</w:t>
            </w:r>
          </w:p>
        </w:tc>
        <w:tc>
          <w:tcPr>
            <w:tcW w:w="834" w:type="dxa"/>
            <w:vAlign w:val="center"/>
          </w:tcPr>
          <w:p w14:paraId="7C1FF80C" w14:textId="77777777" w:rsidR="008C3BE3" w:rsidRDefault="00B972EF">
            <w:r>
              <w:t>20</w:t>
            </w:r>
          </w:p>
        </w:tc>
        <w:tc>
          <w:tcPr>
            <w:tcW w:w="707" w:type="dxa"/>
            <w:vAlign w:val="center"/>
          </w:tcPr>
          <w:p w14:paraId="717BE7A2" w14:textId="77777777" w:rsidR="008C3BE3" w:rsidRDefault="00B972EF">
            <w:r>
              <w:t>10.0</w:t>
            </w:r>
          </w:p>
        </w:tc>
        <w:tc>
          <w:tcPr>
            <w:tcW w:w="990" w:type="dxa"/>
            <w:vAlign w:val="center"/>
          </w:tcPr>
          <w:p w14:paraId="397214AF" w14:textId="77777777" w:rsidR="008C3BE3" w:rsidRDefault="00B972EF">
            <w:r>
              <w:t>0.870</w:t>
            </w:r>
          </w:p>
        </w:tc>
        <w:tc>
          <w:tcPr>
            <w:tcW w:w="1131" w:type="dxa"/>
            <w:vAlign w:val="center"/>
          </w:tcPr>
          <w:p w14:paraId="68904787" w14:textId="77777777" w:rsidR="008C3BE3" w:rsidRDefault="00B972EF">
            <w:r>
              <w:t>10.750</w:t>
            </w:r>
          </w:p>
        </w:tc>
        <w:tc>
          <w:tcPr>
            <w:tcW w:w="707" w:type="dxa"/>
            <w:vAlign w:val="center"/>
          </w:tcPr>
          <w:p w14:paraId="0214EA9A" w14:textId="77777777" w:rsidR="008C3BE3" w:rsidRDefault="00B972EF">
            <w:r>
              <w:t>1.00</w:t>
            </w:r>
          </w:p>
        </w:tc>
        <w:tc>
          <w:tcPr>
            <w:tcW w:w="1131" w:type="dxa"/>
            <w:vAlign w:val="center"/>
          </w:tcPr>
          <w:p w14:paraId="7778C047" w14:textId="77777777" w:rsidR="008C3BE3" w:rsidRDefault="00B972EF">
            <w:r>
              <w:t>0.023</w:t>
            </w:r>
          </w:p>
        </w:tc>
        <w:tc>
          <w:tcPr>
            <w:tcW w:w="990" w:type="dxa"/>
            <w:vAlign w:val="center"/>
          </w:tcPr>
          <w:p w14:paraId="6E7555AF" w14:textId="77777777" w:rsidR="008C3BE3" w:rsidRDefault="00B972EF">
            <w:r>
              <w:t>0.247</w:t>
            </w:r>
          </w:p>
        </w:tc>
      </w:tr>
      <w:tr w:rsidR="008C3BE3" w14:paraId="3E9BDB7A" w14:textId="77777777">
        <w:tc>
          <w:tcPr>
            <w:tcW w:w="2838" w:type="dxa"/>
            <w:vAlign w:val="center"/>
          </w:tcPr>
          <w:p w14:paraId="0E00AA38" w14:textId="77777777" w:rsidR="008C3BE3" w:rsidRDefault="00B972EF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A8ED70C" w14:textId="77777777" w:rsidR="008C3BE3" w:rsidRDefault="00B972EF">
            <w:r>
              <w:t>239</w:t>
            </w:r>
          </w:p>
        </w:tc>
        <w:tc>
          <w:tcPr>
            <w:tcW w:w="707" w:type="dxa"/>
            <w:vAlign w:val="center"/>
          </w:tcPr>
          <w:p w14:paraId="64DCC3BE" w14:textId="77777777" w:rsidR="008C3BE3" w:rsidRDefault="00B972EF">
            <w:r>
              <w:t>－</w:t>
            </w:r>
          </w:p>
        </w:tc>
        <w:tc>
          <w:tcPr>
            <w:tcW w:w="990" w:type="dxa"/>
            <w:vAlign w:val="center"/>
          </w:tcPr>
          <w:p w14:paraId="044E4ECE" w14:textId="77777777" w:rsidR="008C3BE3" w:rsidRDefault="00B972EF">
            <w:r>
              <w:t>－</w:t>
            </w:r>
          </w:p>
        </w:tc>
        <w:tc>
          <w:tcPr>
            <w:tcW w:w="1131" w:type="dxa"/>
            <w:vAlign w:val="center"/>
          </w:tcPr>
          <w:p w14:paraId="4B31F533" w14:textId="77777777" w:rsidR="008C3BE3" w:rsidRDefault="00B972EF">
            <w:r>
              <w:t>－</w:t>
            </w:r>
          </w:p>
        </w:tc>
        <w:tc>
          <w:tcPr>
            <w:tcW w:w="707" w:type="dxa"/>
            <w:vAlign w:val="center"/>
          </w:tcPr>
          <w:p w14:paraId="5698807D" w14:textId="77777777" w:rsidR="008C3BE3" w:rsidRDefault="00B972EF">
            <w:r>
              <w:t>－</w:t>
            </w:r>
          </w:p>
        </w:tc>
        <w:tc>
          <w:tcPr>
            <w:tcW w:w="1131" w:type="dxa"/>
            <w:vAlign w:val="center"/>
          </w:tcPr>
          <w:p w14:paraId="338628E2" w14:textId="77777777" w:rsidR="008C3BE3" w:rsidRDefault="00B972EF">
            <w:r>
              <w:t>1.130</w:t>
            </w:r>
          </w:p>
        </w:tc>
        <w:tc>
          <w:tcPr>
            <w:tcW w:w="990" w:type="dxa"/>
            <w:vAlign w:val="center"/>
          </w:tcPr>
          <w:p w14:paraId="3CDB280A" w14:textId="77777777" w:rsidR="008C3BE3" w:rsidRDefault="00B972EF">
            <w:r>
              <w:t>2.878</w:t>
            </w:r>
          </w:p>
        </w:tc>
      </w:tr>
      <w:tr w:rsidR="008C3BE3" w14:paraId="52411AD1" w14:textId="77777777">
        <w:tc>
          <w:tcPr>
            <w:tcW w:w="2838" w:type="dxa"/>
            <w:shd w:val="clear" w:color="auto" w:fill="E6E6E6"/>
            <w:vAlign w:val="center"/>
          </w:tcPr>
          <w:p w14:paraId="7C3FBAF9" w14:textId="77777777" w:rsidR="008C3BE3" w:rsidRDefault="00B972EF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3F4D2A0" w14:textId="77777777" w:rsidR="008C3BE3" w:rsidRDefault="00B972EF">
            <w:pPr>
              <w:jc w:val="center"/>
            </w:pPr>
            <w:r>
              <w:t>5.0</w:t>
            </w:r>
          </w:p>
        </w:tc>
      </w:tr>
      <w:tr w:rsidR="008C3BE3" w14:paraId="0CEBA0E9" w14:textId="77777777">
        <w:tc>
          <w:tcPr>
            <w:tcW w:w="2838" w:type="dxa"/>
            <w:shd w:val="clear" w:color="auto" w:fill="E6E6E6"/>
            <w:vAlign w:val="center"/>
          </w:tcPr>
          <w:p w14:paraId="26AEA3D6" w14:textId="77777777" w:rsidR="008C3BE3" w:rsidRDefault="00B972EF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4D00F67" w14:textId="77777777" w:rsidR="008C3BE3" w:rsidRDefault="00B972EF">
            <w:pPr>
              <w:jc w:val="center"/>
            </w:pPr>
            <w:r>
              <w:t>0.48</w:t>
            </w:r>
          </w:p>
        </w:tc>
      </w:tr>
      <w:tr w:rsidR="008C3BE3" w14:paraId="50731EE1" w14:textId="77777777">
        <w:tc>
          <w:tcPr>
            <w:tcW w:w="2838" w:type="dxa"/>
            <w:shd w:val="clear" w:color="auto" w:fill="E6E6E6"/>
            <w:vAlign w:val="center"/>
          </w:tcPr>
          <w:p w14:paraId="4688D0DA" w14:textId="77777777" w:rsidR="008C3BE3" w:rsidRDefault="00B972EF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9C11C9B" w14:textId="77777777" w:rsidR="008C3BE3" w:rsidRDefault="00B972EF">
            <w:pPr>
              <w:jc w:val="center"/>
            </w:pPr>
            <w:r>
              <w:t>0.78</w:t>
            </w:r>
          </w:p>
        </w:tc>
      </w:tr>
      <w:tr w:rsidR="008C3BE3" w14:paraId="61821263" w14:textId="77777777">
        <w:tc>
          <w:tcPr>
            <w:tcW w:w="2838" w:type="dxa"/>
            <w:shd w:val="clear" w:color="auto" w:fill="E6E6E6"/>
            <w:vAlign w:val="center"/>
          </w:tcPr>
          <w:p w14:paraId="6B747CE5" w14:textId="77777777" w:rsidR="008C3BE3" w:rsidRDefault="00B972EF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EE85141" w14:textId="77777777" w:rsidR="008C3BE3" w:rsidRDefault="00B972EF">
            <w:pPr>
              <w:jc w:val="center"/>
            </w:pPr>
            <w:r>
              <w:t>重质围护结构</w:t>
            </w:r>
          </w:p>
        </w:tc>
      </w:tr>
    </w:tbl>
    <w:p w14:paraId="56084FD5" w14:textId="77777777" w:rsidR="008C3BE3" w:rsidRDefault="00B972EF">
      <w:pPr>
        <w:pStyle w:val="4"/>
      </w:pPr>
      <w:r>
        <w:lastRenderedPageBreak/>
        <w:t>自然通风房间：逐时温度</w:t>
      </w:r>
    </w:p>
    <w:p w14:paraId="17EB7F7D" w14:textId="77777777" w:rsidR="008C3BE3" w:rsidRDefault="00B972EF">
      <w:pPr>
        <w:jc w:val="center"/>
      </w:pPr>
      <w:r>
        <w:rPr>
          <w:noProof/>
        </w:rPr>
        <w:drawing>
          <wp:inline distT="0" distB="0" distL="0" distR="0" wp14:anchorId="416A70CF" wp14:editId="2B769D47">
            <wp:extent cx="5667375" cy="28194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6A179" w14:textId="77777777" w:rsidR="008C3BE3" w:rsidRDefault="008C3BE3"/>
    <w:p w14:paraId="07ED683E" w14:textId="77777777" w:rsidR="008C3BE3" w:rsidRDefault="008C3BE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BE3" w14:paraId="7AED0BAF" w14:textId="77777777">
        <w:tc>
          <w:tcPr>
            <w:tcW w:w="777" w:type="dxa"/>
            <w:shd w:val="clear" w:color="auto" w:fill="E6E6E6"/>
            <w:vAlign w:val="center"/>
          </w:tcPr>
          <w:p w14:paraId="39C4B85D" w14:textId="77777777" w:rsidR="008C3BE3" w:rsidRDefault="00B972E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E19735" w14:textId="77777777" w:rsidR="008C3BE3" w:rsidRDefault="00B972E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72BAC6" w14:textId="77777777" w:rsidR="008C3BE3" w:rsidRDefault="00B972E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7414B3" w14:textId="77777777" w:rsidR="008C3BE3" w:rsidRDefault="00B972E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4AD789" w14:textId="77777777" w:rsidR="008C3BE3" w:rsidRDefault="00B972E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3BB208" w14:textId="77777777" w:rsidR="008C3BE3" w:rsidRDefault="00B972E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29C223" w14:textId="77777777" w:rsidR="008C3BE3" w:rsidRDefault="00B972E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097B79" w14:textId="77777777" w:rsidR="008C3BE3" w:rsidRDefault="00B972E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D2CB17" w14:textId="77777777" w:rsidR="008C3BE3" w:rsidRDefault="00B972E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C60E31" w14:textId="77777777" w:rsidR="008C3BE3" w:rsidRDefault="00B972E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1B49AB" w14:textId="77777777" w:rsidR="008C3BE3" w:rsidRDefault="00B972E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E5CCC2" w14:textId="77777777" w:rsidR="008C3BE3" w:rsidRDefault="00B972EF">
            <w:pPr>
              <w:jc w:val="center"/>
            </w:pPr>
            <w:r>
              <w:t>11:00</w:t>
            </w:r>
          </w:p>
        </w:tc>
      </w:tr>
      <w:tr w:rsidR="008C3BE3" w14:paraId="7B263B5A" w14:textId="77777777">
        <w:tc>
          <w:tcPr>
            <w:tcW w:w="777" w:type="dxa"/>
            <w:vAlign w:val="center"/>
          </w:tcPr>
          <w:p w14:paraId="72E63746" w14:textId="77777777" w:rsidR="008C3BE3" w:rsidRDefault="00B972EF">
            <w:r>
              <w:t>33.07</w:t>
            </w:r>
          </w:p>
        </w:tc>
        <w:tc>
          <w:tcPr>
            <w:tcW w:w="777" w:type="dxa"/>
            <w:vAlign w:val="center"/>
          </w:tcPr>
          <w:p w14:paraId="04E37EA1" w14:textId="77777777" w:rsidR="008C3BE3" w:rsidRDefault="00B972EF">
            <w:r>
              <w:t>32.58</w:t>
            </w:r>
          </w:p>
        </w:tc>
        <w:tc>
          <w:tcPr>
            <w:tcW w:w="777" w:type="dxa"/>
            <w:vAlign w:val="center"/>
          </w:tcPr>
          <w:p w14:paraId="267DA641" w14:textId="77777777" w:rsidR="008C3BE3" w:rsidRDefault="00B972EF">
            <w:r>
              <w:t>32.11</w:t>
            </w:r>
          </w:p>
        </w:tc>
        <w:tc>
          <w:tcPr>
            <w:tcW w:w="777" w:type="dxa"/>
            <w:vAlign w:val="center"/>
          </w:tcPr>
          <w:p w14:paraId="3D5FD531" w14:textId="77777777" w:rsidR="008C3BE3" w:rsidRDefault="00B972EF">
            <w:r>
              <w:t>31.70</w:t>
            </w:r>
          </w:p>
        </w:tc>
        <w:tc>
          <w:tcPr>
            <w:tcW w:w="777" w:type="dxa"/>
            <w:vAlign w:val="center"/>
          </w:tcPr>
          <w:p w14:paraId="2082A0E1" w14:textId="77777777" w:rsidR="008C3BE3" w:rsidRDefault="00B972EF">
            <w:r>
              <w:t>31.37</w:t>
            </w:r>
          </w:p>
        </w:tc>
        <w:tc>
          <w:tcPr>
            <w:tcW w:w="777" w:type="dxa"/>
            <w:vAlign w:val="center"/>
          </w:tcPr>
          <w:p w14:paraId="4E6296AD" w14:textId="77777777" w:rsidR="008C3BE3" w:rsidRDefault="00B972EF">
            <w:r>
              <w:t>31.13</w:t>
            </w:r>
          </w:p>
        </w:tc>
        <w:tc>
          <w:tcPr>
            <w:tcW w:w="777" w:type="dxa"/>
            <w:vAlign w:val="center"/>
          </w:tcPr>
          <w:p w14:paraId="373B5ADE" w14:textId="77777777" w:rsidR="008C3BE3" w:rsidRDefault="00B972EF">
            <w:r>
              <w:t>31.01</w:t>
            </w:r>
          </w:p>
        </w:tc>
        <w:tc>
          <w:tcPr>
            <w:tcW w:w="777" w:type="dxa"/>
            <w:vAlign w:val="center"/>
          </w:tcPr>
          <w:p w14:paraId="7B19BF53" w14:textId="77777777" w:rsidR="008C3BE3" w:rsidRDefault="00B972EF">
            <w:r>
              <w:t>31.01</w:t>
            </w:r>
          </w:p>
        </w:tc>
        <w:tc>
          <w:tcPr>
            <w:tcW w:w="777" w:type="dxa"/>
            <w:vAlign w:val="center"/>
          </w:tcPr>
          <w:p w14:paraId="25CDDAB3" w14:textId="77777777" w:rsidR="008C3BE3" w:rsidRDefault="00B972EF">
            <w:r>
              <w:t>31.13</w:t>
            </w:r>
          </w:p>
        </w:tc>
        <w:tc>
          <w:tcPr>
            <w:tcW w:w="777" w:type="dxa"/>
            <w:vAlign w:val="center"/>
          </w:tcPr>
          <w:p w14:paraId="654BCF21" w14:textId="77777777" w:rsidR="008C3BE3" w:rsidRDefault="00B972EF">
            <w:r>
              <w:t>31.37</w:t>
            </w:r>
          </w:p>
        </w:tc>
        <w:tc>
          <w:tcPr>
            <w:tcW w:w="777" w:type="dxa"/>
            <w:vAlign w:val="center"/>
          </w:tcPr>
          <w:p w14:paraId="2856177B" w14:textId="77777777" w:rsidR="008C3BE3" w:rsidRDefault="00B972EF">
            <w:r>
              <w:t>31.73</w:t>
            </w:r>
          </w:p>
        </w:tc>
        <w:tc>
          <w:tcPr>
            <w:tcW w:w="777" w:type="dxa"/>
            <w:vAlign w:val="center"/>
          </w:tcPr>
          <w:p w14:paraId="09CF9225" w14:textId="77777777" w:rsidR="008C3BE3" w:rsidRDefault="00B972EF">
            <w:r>
              <w:t>32.17</w:t>
            </w:r>
          </w:p>
        </w:tc>
      </w:tr>
      <w:tr w:rsidR="008C3BE3" w14:paraId="0B578068" w14:textId="77777777">
        <w:tc>
          <w:tcPr>
            <w:tcW w:w="777" w:type="dxa"/>
            <w:shd w:val="clear" w:color="auto" w:fill="E6E6E6"/>
            <w:vAlign w:val="center"/>
          </w:tcPr>
          <w:p w14:paraId="04BFE874" w14:textId="77777777" w:rsidR="008C3BE3" w:rsidRDefault="00B972E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456E40" w14:textId="77777777" w:rsidR="008C3BE3" w:rsidRDefault="00B972E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A36B5B" w14:textId="77777777" w:rsidR="008C3BE3" w:rsidRDefault="00B972E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5A87A7" w14:textId="77777777" w:rsidR="008C3BE3" w:rsidRDefault="00B972E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130CC7" w14:textId="77777777" w:rsidR="008C3BE3" w:rsidRDefault="00B972E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DDF28D" w14:textId="77777777" w:rsidR="008C3BE3" w:rsidRDefault="00B972E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AEF746" w14:textId="77777777" w:rsidR="008C3BE3" w:rsidRDefault="00B972E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50E936" w14:textId="77777777" w:rsidR="008C3BE3" w:rsidRDefault="00B972E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0F799D" w14:textId="77777777" w:rsidR="008C3BE3" w:rsidRDefault="00B972E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B940F9" w14:textId="77777777" w:rsidR="008C3BE3" w:rsidRDefault="00B972E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FE4821" w14:textId="77777777" w:rsidR="008C3BE3" w:rsidRDefault="00B972E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21F242" w14:textId="77777777" w:rsidR="008C3BE3" w:rsidRDefault="00B972EF">
            <w:r>
              <w:t>23:00</w:t>
            </w:r>
          </w:p>
        </w:tc>
      </w:tr>
      <w:tr w:rsidR="008C3BE3" w14:paraId="69F64DED" w14:textId="77777777">
        <w:tc>
          <w:tcPr>
            <w:tcW w:w="777" w:type="dxa"/>
            <w:vAlign w:val="center"/>
          </w:tcPr>
          <w:p w14:paraId="36E5D2A0" w14:textId="77777777" w:rsidR="008C3BE3" w:rsidRDefault="00B972EF">
            <w:r>
              <w:t>32.69</w:t>
            </w:r>
          </w:p>
        </w:tc>
        <w:tc>
          <w:tcPr>
            <w:tcW w:w="777" w:type="dxa"/>
            <w:vAlign w:val="center"/>
          </w:tcPr>
          <w:p w14:paraId="29CE0A7C" w14:textId="77777777" w:rsidR="008C3BE3" w:rsidRDefault="00B972EF">
            <w:r>
              <w:t>33.22</w:t>
            </w:r>
          </w:p>
        </w:tc>
        <w:tc>
          <w:tcPr>
            <w:tcW w:w="777" w:type="dxa"/>
            <w:vAlign w:val="center"/>
          </w:tcPr>
          <w:p w14:paraId="60750006" w14:textId="77777777" w:rsidR="008C3BE3" w:rsidRDefault="00B972EF">
            <w:r>
              <w:t>33.74</w:t>
            </w:r>
          </w:p>
        </w:tc>
        <w:tc>
          <w:tcPr>
            <w:tcW w:w="777" w:type="dxa"/>
            <w:vAlign w:val="center"/>
          </w:tcPr>
          <w:p w14:paraId="038EE33D" w14:textId="77777777" w:rsidR="008C3BE3" w:rsidRDefault="00B972EF">
            <w:r>
              <w:t>34.19</w:t>
            </w:r>
          </w:p>
        </w:tc>
        <w:tc>
          <w:tcPr>
            <w:tcW w:w="777" w:type="dxa"/>
            <w:vAlign w:val="center"/>
          </w:tcPr>
          <w:p w14:paraId="1BB054B5" w14:textId="77777777" w:rsidR="008C3BE3" w:rsidRDefault="00B972EF">
            <w:r>
              <w:t>34.56</w:t>
            </w:r>
          </w:p>
        </w:tc>
        <w:tc>
          <w:tcPr>
            <w:tcW w:w="777" w:type="dxa"/>
            <w:vAlign w:val="center"/>
          </w:tcPr>
          <w:p w14:paraId="56AE6A69" w14:textId="77777777" w:rsidR="008C3BE3" w:rsidRDefault="00B972EF">
            <w:r>
              <w:t>34.80</w:t>
            </w:r>
          </w:p>
        </w:tc>
        <w:tc>
          <w:tcPr>
            <w:tcW w:w="777" w:type="dxa"/>
            <w:vAlign w:val="center"/>
          </w:tcPr>
          <w:p w14:paraId="7C3522FF" w14:textId="77777777" w:rsidR="008C3BE3" w:rsidRDefault="00B972EF">
            <w:r>
              <w:rPr>
                <w:color w:val="3333CC"/>
              </w:rPr>
              <w:t>34.90</w:t>
            </w:r>
          </w:p>
        </w:tc>
        <w:tc>
          <w:tcPr>
            <w:tcW w:w="777" w:type="dxa"/>
            <w:vAlign w:val="center"/>
          </w:tcPr>
          <w:p w14:paraId="1D8C7D36" w14:textId="77777777" w:rsidR="008C3BE3" w:rsidRDefault="00B972EF">
            <w:r>
              <w:t>34.86</w:t>
            </w:r>
          </w:p>
        </w:tc>
        <w:tc>
          <w:tcPr>
            <w:tcW w:w="777" w:type="dxa"/>
            <w:vAlign w:val="center"/>
          </w:tcPr>
          <w:p w14:paraId="31AC3BBD" w14:textId="77777777" w:rsidR="008C3BE3" w:rsidRDefault="00B972EF">
            <w:r>
              <w:t>34.69</w:t>
            </w:r>
          </w:p>
        </w:tc>
        <w:tc>
          <w:tcPr>
            <w:tcW w:w="777" w:type="dxa"/>
            <w:vAlign w:val="center"/>
          </w:tcPr>
          <w:p w14:paraId="377C8133" w14:textId="77777777" w:rsidR="008C3BE3" w:rsidRDefault="00B972EF">
            <w:r>
              <w:t>34.40</w:t>
            </w:r>
          </w:p>
        </w:tc>
        <w:tc>
          <w:tcPr>
            <w:tcW w:w="777" w:type="dxa"/>
            <w:vAlign w:val="center"/>
          </w:tcPr>
          <w:p w14:paraId="3E755C91" w14:textId="77777777" w:rsidR="008C3BE3" w:rsidRDefault="00B972EF">
            <w:r>
              <w:t>34.02</w:t>
            </w:r>
          </w:p>
        </w:tc>
        <w:tc>
          <w:tcPr>
            <w:tcW w:w="777" w:type="dxa"/>
            <w:vAlign w:val="center"/>
          </w:tcPr>
          <w:p w14:paraId="376CF4C0" w14:textId="77777777" w:rsidR="008C3BE3" w:rsidRDefault="00B972EF">
            <w:r>
              <w:t>33.56</w:t>
            </w:r>
          </w:p>
        </w:tc>
      </w:tr>
    </w:tbl>
    <w:p w14:paraId="291877AF" w14:textId="77777777" w:rsidR="008C3BE3" w:rsidRDefault="00B972EF">
      <w:pPr>
        <w:pStyle w:val="2"/>
      </w:pPr>
      <w:bookmarkStart w:id="50" w:name="_Toc90454536"/>
      <w:r>
        <w:t>外墙构造</w:t>
      </w:r>
      <w:bookmarkEnd w:id="50"/>
    </w:p>
    <w:p w14:paraId="2AB42E58" w14:textId="77777777" w:rsidR="008C3BE3" w:rsidRDefault="00B972EF">
      <w:pPr>
        <w:pStyle w:val="3"/>
      </w:pPr>
      <w:bookmarkStart w:id="51" w:name="_Toc90454537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C3BE3" w14:paraId="59921CD9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D62C188" w14:textId="77777777" w:rsidR="008C3BE3" w:rsidRDefault="00B972EF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0A756E6" w14:textId="77777777" w:rsidR="008C3BE3" w:rsidRDefault="00B972EF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EBD7CE4" w14:textId="77777777" w:rsidR="008C3BE3" w:rsidRDefault="00B972EF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66CE74E" w14:textId="77777777" w:rsidR="008C3BE3" w:rsidRDefault="00B972EF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AF2892D" w14:textId="77777777" w:rsidR="008C3BE3" w:rsidRDefault="00B972EF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5858E7D" w14:textId="77777777" w:rsidR="008C3BE3" w:rsidRDefault="00B972EF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FB83717" w14:textId="77777777" w:rsidR="008C3BE3" w:rsidRDefault="00B972EF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926337D" w14:textId="77777777" w:rsidR="008C3BE3" w:rsidRDefault="00B972EF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C3BE3" w14:paraId="70DA83BB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56993E3" w14:textId="77777777" w:rsidR="008C3BE3" w:rsidRDefault="008C3BE3"/>
        </w:tc>
        <w:tc>
          <w:tcPr>
            <w:tcW w:w="834" w:type="dxa"/>
            <w:shd w:val="clear" w:color="auto" w:fill="E6E6E6"/>
            <w:vAlign w:val="center"/>
          </w:tcPr>
          <w:p w14:paraId="4E5B4A40" w14:textId="77777777" w:rsidR="008C3BE3" w:rsidRDefault="00B972EF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F3C4A79" w14:textId="77777777" w:rsidR="008C3BE3" w:rsidRDefault="00B972EF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701D9E6" w14:textId="77777777" w:rsidR="008C3BE3" w:rsidRDefault="00B972EF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D113381" w14:textId="77777777" w:rsidR="008C3BE3" w:rsidRDefault="00B972EF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7F1CBBC" w14:textId="77777777" w:rsidR="008C3BE3" w:rsidRDefault="00B972EF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221A60B" w14:textId="77777777" w:rsidR="008C3BE3" w:rsidRDefault="00B972EF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FEBB70E" w14:textId="77777777" w:rsidR="008C3BE3" w:rsidRDefault="00B972EF">
            <w:r>
              <w:t>D=R*S</w:t>
            </w:r>
          </w:p>
        </w:tc>
      </w:tr>
      <w:tr w:rsidR="008C3BE3" w14:paraId="643ABBAD" w14:textId="77777777">
        <w:tc>
          <w:tcPr>
            <w:tcW w:w="2838" w:type="dxa"/>
            <w:vAlign w:val="center"/>
          </w:tcPr>
          <w:p w14:paraId="09FC8024" w14:textId="77777777" w:rsidR="008C3BE3" w:rsidRDefault="00B972EF">
            <w:r>
              <w:t>抗裂砂浆（网格布）</w:t>
            </w:r>
          </w:p>
        </w:tc>
        <w:tc>
          <w:tcPr>
            <w:tcW w:w="834" w:type="dxa"/>
            <w:vAlign w:val="center"/>
          </w:tcPr>
          <w:p w14:paraId="36CCAB70" w14:textId="77777777" w:rsidR="008C3BE3" w:rsidRDefault="00B972EF">
            <w:r>
              <w:t>5</w:t>
            </w:r>
          </w:p>
        </w:tc>
        <w:tc>
          <w:tcPr>
            <w:tcW w:w="707" w:type="dxa"/>
            <w:vAlign w:val="center"/>
          </w:tcPr>
          <w:p w14:paraId="64D9B0AA" w14:textId="77777777" w:rsidR="008C3BE3" w:rsidRDefault="00B972EF">
            <w:r>
              <w:t>5.0</w:t>
            </w:r>
          </w:p>
        </w:tc>
        <w:tc>
          <w:tcPr>
            <w:tcW w:w="990" w:type="dxa"/>
            <w:vAlign w:val="center"/>
          </w:tcPr>
          <w:p w14:paraId="0E5B66D1" w14:textId="77777777" w:rsidR="008C3BE3" w:rsidRDefault="00B972EF">
            <w:r>
              <w:t>0.930</w:t>
            </w:r>
          </w:p>
        </w:tc>
        <w:tc>
          <w:tcPr>
            <w:tcW w:w="1131" w:type="dxa"/>
            <w:vAlign w:val="center"/>
          </w:tcPr>
          <w:p w14:paraId="63841978" w14:textId="77777777" w:rsidR="008C3BE3" w:rsidRDefault="00B972EF">
            <w:r>
              <w:t>11.306</w:t>
            </w:r>
          </w:p>
        </w:tc>
        <w:tc>
          <w:tcPr>
            <w:tcW w:w="707" w:type="dxa"/>
            <w:vAlign w:val="center"/>
          </w:tcPr>
          <w:p w14:paraId="5DD1FD9D" w14:textId="77777777" w:rsidR="008C3BE3" w:rsidRDefault="00B972EF">
            <w:r>
              <w:t>1.00</w:t>
            </w:r>
          </w:p>
        </w:tc>
        <w:tc>
          <w:tcPr>
            <w:tcW w:w="1131" w:type="dxa"/>
            <w:vAlign w:val="center"/>
          </w:tcPr>
          <w:p w14:paraId="5BFB54E3" w14:textId="77777777" w:rsidR="008C3BE3" w:rsidRDefault="00B972EF">
            <w:r>
              <w:t>0.005</w:t>
            </w:r>
          </w:p>
        </w:tc>
        <w:tc>
          <w:tcPr>
            <w:tcW w:w="990" w:type="dxa"/>
            <w:vAlign w:val="center"/>
          </w:tcPr>
          <w:p w14:paraId="53F47509" w14:textId="77777777" w:rsidR="008C3BE3" w:rsidRDefault="00B972EF">
            <w:r>
              <w:t>0.061</w:t>
            </w:r>
          </w:p>
        </w:tc>
      </w:tr>
      <w:tr w:rsidR="008C3BE3" w14:paraId="2DA4925E" w14:textId="77777777">
        <w:tc>
          <w:tcPr>
            <w:tcW w:w="2838" w:type="dxa"/>
            <w:vAlign w:val="center"/>
          </w:tcPr>
          <w:p w14:paraId="3C3EBAC8" w14:textId="77777777" w:rsidR="008C3BE3" w:rsidRDefault="00B972EF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4D9069D1" w14:textId="77777777" w:rsidR="008C3BE3" w:rsidRDefault="00B972EF">
            <w:r>
              <w:t>20</w:t>
            </w:r>
          </w:p>
        </w:tc>
        <w:tc>
          <w:tcPr>
            <w:tcW w:w="707" w:type="dxa"/>
            <w:vAlign w:val="center"/>
          </w:tcPr>
          <w:p w14:paraId="383844A1" w14:textId="77777777" w:rsidR="008C3BE3" w:rsidRDefault="00B972EF">
            <w:r>
              <w:t>10.0</w:t>
            </w:r>
          </w:p>
        </w:tc>
        <w:tc>
          <w:tcPr>
            <w:tcW w:w="990" w:type="dxa"/>
            <w:vAlign w:val="center"/>
          </w:tcPr>
          <w:p w14:paraId="61AD95D3" w14:textId="77777777" w:rsidR="008C3BE3" w:rsidRDefault="00B972EF">
            <w:r>
              <w:t>0.030</w:t>
            </w:r>
          </w:p>
        </w:tc>
        <w:tc>
          <w:tcPr>
            <w:tcW w:w="1131" w:type="dxa"/>
            <w:vAlign w:val="center"/>
          </w:tcPr>
          <w:p w14:paraId="5B59A87A" w14:textId="77777777" w:rsidR="008C3BE3" w:rsidRDefault="00B972EF">
            <w:r>
              <w:t>0.340</w:t>
            </w:r>
          </w:p>
        </w:tc>
        <w:tc>
          <w:tcPr>
            <w:tcW w:w="707" w:type="dxa"/>
            <w:vAlign w:val="center"/>
          </w:tcPr>
          <w:p w14:paraId="19A12E95" w14:textId="77777777" w:rsidR="008C3BE3" w:rsidRDefault="00B972EF">
            <w:r>
              <w:t>1.15</w:t>
            </w:r>
          </w:p>
        </w:tc>
        <w:tc>
          <w:tcPr>
            <w:tcW w:w="1131" w:type="dxa"/>
            <w:vAlign w:val="center"/>
          </w:tcPr>
          <w:p w14:paraId="5784D0EF" w14:textId="77777777" w:rsidR="008C3BE3" w:rsidRDefault="00B972EF">
            <w:r>
              <w:t>0.580</w:t>
            </w:r>
          </w:p>
        </w:tc>
        <w:tc>
          <w:tcPr>
            <w:tcW w:w="990" w:type="dxa"/>
            <w:vAlign w:val="center"/>
          </w:tcPr>
          <w:p w14:paraId="1D50539E" w14:textId="77777777" w:rsidR="008C3BE3" w:rsidRDefault="00B972EF">
            <w:r>
              <w:t>0.227</w:t>
            </w:r>
          </w:p>
        </w:tc>
      </w:tr>
      <w:tr w:rsidR="008C3BE3" w14:paraId="62F57F9B" w14:textId="77777777">
        <w:tc>
          <w:tcPr>
            <w:tcW w:w="2838" w:type="dxa"/>
            <w:vAlign w:val="center"/>
          </w:tcPr>
          <w:p w14:paraId="1D8FDBF2" w14:textId="77777777" w:rsidR="008C3BE3" w:rsidRDefault="00B972EF">
            <w:r>
              <w:t>水泥砂浆</w:t>
            </w:r>
          </w:p>
        </w:tc>
        <w:tc>
          <w:tcPr>
            <w:tcW w:w="834" w:type="dxa"/>
            <w:vAlign w:val="center"/>
          </w:tcPr>
          <w:p w14:paraId="32F58471" w14:textId="77777777" w:rsidR="008C3BE3" w:rsidRDefault="00B972EF">
            <w:r>
              <w:t>15</w:t>
            </w:r>
          </w:p>
        </w:tc>
        <w:tc>
          <w:tcPr>
            <w:tcW w:w="707" w:type="dxa"/>
            <w:vAlign w:val="center"/>
          </w:tcPr>
          <w:p w14:paraId="0FE6BF5E" w14:textId="77777777" w:rsidR="008C3BE3" w:rsidRDefault="00B972EF">
            <w:r>
              <w:t>7.5</w:t>
            </w:r>
          </w:p>
        </w:tc>
        <w:tc>
          <w:tcPr>
            <w:tcW w:w="990" w:type="dxa"/>
            <w:vAlign w:val="center"/>
          </w:tcPr>
          <w:p w14:paraId="2248243C" w14:textId="77777777" w:rsidR="008C3BE3" w:rsidRDefault="00B972EF">
            <w:r>
              <w:t>0.930</w:t>
            </w:r>
          </w:p>
        </w:tc>
        <w:tc>
          <w:tcPr>
            <w:tcW w:w="1131" w:type="dxa"/>
            <w:vAlign w:val="center"/>
          </w:tcPr>
          <w:p w14:paraId="44A2D648" w14:textId="77777777" w:rsidR="008C3BE3" w:rsidRDefault="00B972EF">
            <w:r>
              <w:t>11.370</w:t>
            </w:r>
          </w:p>
        </w:tc>
        <w:tc>
          <w:tcPr>
            <w:tcW w:w="707" w:type="dxa"/>
            <w:vAlign w:val="center"/>
          </w:tcPr>
          <w:p w14:paraId="360362BF" w14:textId="77777777" w:rsidR="008C3BE3" w:rsidRDefault="00B972EF">
            <w:r>
              <w:t>1.00</w:t>
            </w:r>
          </w:p>
        </w:tc>
        <w:tc>
          <w:tcPr>
            <w:tcW w:w="1131" w:type="dxa"/>
            <w:vAlign w:val="center"/>
          </w:tcPr>
          <w:p w14:paraId="3AF00404" w14:textId="77777777" w:rsidR="008C3BE3" w:rsidRDefault="00B972EF">
            <w:r>
              <w:t>0.016</w:t>
            </w:r>
          </w:p>
        </w:tc>
        <w:tc>
          <w:tcPr>
            <w:tcW w:w="990" w:type="dxa"/>
            <w:vAlign w:val="center"/>
          </w:tcPr>
          <w:p w14:paraId="24D6E3FF" w14:textId="77777777" w:rsidR="008C3BE3" w:rsidRDefault="00B972EF">
            <w:r>
              <w:t>0.183</w:t>
            </w:r>
          </w:p>
        </w:tc>
      </w:tr>
      <w:tr w:rsidR="008C3BE3" w14:paraId="2B0BED33" w14:textId="77777777">
        <w:tc>
          <w:tcPr>
            <w:tcW w:w="2838" w:type="dxa"/>
            <w:vAlign w:val="center"/>
          </w:tcPr>
          <w:p w14:paraId="7F2D5291" w14:textId="77777777" w:rsidR="008C3BE3" w:rsidRDefault="00B972EF">
            <w:r>
              <w:t>粉煤灰烧结砖</w:t>
            </w:r>
          </w:p>
        </w:tc>
        <w:tc>
          <w:tcPr>
            <w:tcW w:w="834" w:type="dxa"/>
            <w:vAlign w:val="center"/>
          </w:tcPr>
          <w:p w14:paraId="08C58F26" w14:textId="77777777" w:rsidR="008C3BE3" w:rsidRDefault="00B972EF">
            <w:r>
              <w:t>200</w:t>
            </w:r>
          </w:p>
        </w:tc>
        <w:tc>
          <w:tcPr>
            <w:tcW w:w="707" w:type="dxa"/>
            <w:vAlign w:val="center"/>
          </w:tcPr>
          <w:p w14:paraId="1E114BB2" w14:textId="77777777" w:rsidR="008C3BE3" w:rsidRDefault="00B972EF">
            <w:r>
              <w:t>8.0</w:t>
            </w:r>
          </w:p>
        </w:tc>
        <w:tc>
          <w:tcPr>
            <w:tcW w:w="990" w:type="dxa"/>
            <w:vAlign w:val="center"/>
          </w:tcPr>
          <w:p w14:paraId="1891A98F" w14:textId="77777777" w:rsidR="008C3BE3" w:rsidRDefault="00B972EF">
            <w:r>
              <w:t>0.500</w:t>
            </w:r>
          </w:p>
        </w:tc>
        <w:tc>
          <w:tcPr>
            <w:tcW w:w="1131" w:type="dxa"/>
            <w:vAlign w:val="center"/>
          </w:tcPr>
          <w:p w14:paraId="272287C7" w14:textId="77777777" w:rsidR="008C3BE3" w:rsidRDefault="00B972EF">
            <w:r>
              <w:t>7.820</w:t>
            </w:r>
          </w:p>
        </w:tc>
        <w:tc>
          <w:tcPr>
            <w:tcW w:w="707" w:type="dxa"/>
            <w:vAlign w:val="center"/>
          </w:tcPr>
          <w:p w14:paraId="72BF92F0" w14:textId="77777777" w:rsidR="008C3BE3" w:rsidRDefault="00B972EF">
            <w:r>
              <w:t>1.00</w:t>
            </w:r>
          </w:p>
        </w:tc>
        <w:tc>
          <w:tcPr>
            <w:tcW w:w="1131" w:type="dxa"/>
            <w:vAlign w:val="center"/>
          </w:tcPr>
          <w:p w14:paraId="3A75037D" w14:textId="77777777" w:rsidR="008C3BE3" w:rsidRDefault="00B972EF">
            <w:r>
              <w:t>0.400</w:t>
            </w:r>
          </w:p>
        </w:tc>
        <w:tc>
          <w:tcPr>
            <w:tcW w:w="990" w:type="dxa"/>
            <w:vAlign w:val="center"/>
          </w:tcPr>
          <w:p w14:paraId="3613A774" w14:textId="77777777" w:rsidR="008C3BE3" w:rsidRDefault="00B972EF">
            <w:r>
              <w:t>3.128</w:t>
            </w:r>
          </w:p>
        </w:tc>
      </w:tr>
      <w:tr w:rsidR="008C3BE3" w14:paraId="70625090" w14:textId="77777777">
        <w:tc>
          <w:tcPr>
            <w:tcW w:w="2838" w:type="dxa"/>
            <w:vAlign w:val="center"/>
          </w:tcPr>
          <w:p w14:paraId="03979220" w14:textId="77777777" w:rsidR="008C3BE3" w:rsidRDefault="00B972EF">
            <w:r>
              <w:t>水泥砂浆</w:t>
            </w:r>
          </w:p>
        </w:tc>
        <w:tc>
          <w:tcPr>
            <w:tcW w:w="834" w:type="dxa"/>
            <w:vAlign w:val="center"/>
          </w:tcPr>
          <w:p w14:paraId="68CD8BDF" w14:textId="77777777" w:rsidR="008C3BE3" w:rsidRDefault="00B972EF">
            <w:r>
              <w:t>20</w:t>
            </w:r>
          </w:p>
        </w:tc>
        <w:tc>
          <w:tcPr>
            <w:tcW w:w="707" w:type="dxa"/>
            <w:vAlign w:val="center"/>
          </w:tcPr>
          <w:p w14:paraId="307BD755" w14:textId="77777777" w:rsidR="008C3BE3" w:rsidRDefault="00B972EF">
            <w:r>
              <w:t>10.0</w:t>
            </w:r>
          </w:p>
        </w:tc>
        <w:tc>
          <w:tcPr>
            <w:tcW w:w="990" w:type="dxa"/>
            <w:vAlign w:val="center"/>
          </w:tcPr>
          <w:p w14:paraId="1A00B23F" w14:textId="77777777" w:rsidR="008C3BE3" w:rsidRDefault="00B972EF">
            <w:r>
              <w:t>0.930</w:t>
            </w:r>
          </w:p>
        </w:tc>
        <w:tc>
          <w:tcPr>
            <w:tcW w:w="1131" w:type="dxa"/>
            <w:vAlign w:val="center"/>
          </w:tcPr>
          <w:p w14:paraId="27C2D09D" w14:textId="77777777" w:rsidR="008C3BE3" w:rsidRDefault="00B972EF">
            <w:r>
              <w:t>11.370</w:t>
            </w:r>
          </w:p>
        </w:tc>
        <w:tc>
          <w:tcPr>
            <w:tcW w:w="707" w:type="dxa"/>
            <w:vAlign w:val="center"/>
          </w:tcPr>
          <w:p w14:paraId="77C9D393" w14:textId="77777777" w:rsidR="008C3BE3" w:rsidRDefault="00B972EF">
            <w:r>
              <w:t>1.00</w:t>
            </w:r>
          </w:p>
        </w:tc>
        <w:tc>
          <w:tcPr>
            <w:tcW w:w="1131" w:type="dxa"/>
            <w:vAlign w:val="center"/>
          </w:tcPr>
          <w:p w14:paraId="14C6A59E" w14:textId="77777777" w:rsidR="008C3BE3" w:rsidRDefault="00B972EF">
            <w:r>
              <w:t>0.022</w:t>
            </w:r>
          </w:p>
        </w:tc>
        <w:tc>
          <w:tcPr>
            <w:tcW w:w="990" w:type="dxa"/>
            <w:vAlign w:val="center"/>
          </w:tcPr>
          <w:p w14:paraId="23CC5194" w14:textId="77777777" w:rsidR="008C3BE3" w:rsidRDefault="00B972EF">
            <w:r>
              <w:t>0.245</w:t>
            </w:r>
          </w:p>
        </w:tc>
      </w:tr>
      <w:tr w:rsidR="008C3BE3" w14:paraId="686AD412" w14:textId="77777777">
        <w:tc>
          <w:tcPr>
            <w:tcW w:w="2838" w:type="dxa"/>
            <w:vAlign w:val="center"/>
          </w:tcPr>
          <w:p w14:paraId="06B98E31" w14:textId="77777777" w:rsidR="008C3BE3" w:rsidRDefault="00B972EF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790943E" w14:textId="77777777" w:rsidR="008C3BE3" w:rsidRDefault="00B972EF">
            <w:r>
              <w:t>260</w:t>
            </w:r>
          </w:p>
        </w:tc>
        <w:tc>
          <w:tcPr>
            <w:tcW w:w="707" w:type="dxa"/>
            <w:vAlign w:val="center"/>
          </w:tcPr>
          <w:p w14:paraId="2093C8F8" w14:textId="77777777" w:rsidR="008C3BE3" w:rsidRDefault="00B972EF">
            <w:r>
              <w:t>－</w:t>
            </w:r>
          </w:p>
        </w:tc>
        <w:tc>
          <w:tcPr>
            <w:tcW w:w="990" w:type="dxa"/>
            <w:vAlign w:val="center"/>
          </w:tcPr>
          <w:p w14:paraId="60919FA5" w14:textId="77777777" w:rsidR="008C3BE3" w:rsidRDefault="00B972EF">
            <w:r>
              <w:t>－</w:t>
            </w:r>
          </w:p>
        </w:tc>
        <w:tc>
          <w:tcPr>
            <w:tcW w:w="1131" w:type="dxa"/>
            <w:vAlign w:val="center"/>
          </w:tcPr>
          <w:p w14:paraId="4DA656B4" w14:textId="77777777" w:rsidR="008C3BE3" w:rsidRDefault="00B972EF">
            <w:r>
              <w:t>－</w:t>
            </w:r>
          </w:p>
        </w:tc>
        <w:tc>
          <w:tcPr>
            <w:tcW w:w="707" w:type="dxa"/>
            <w:vAlign w:val="center"/>
          </w:tcPr>
          <w:p w14:paraId="01592876" w14:textId="77777777" w:rsidR="008C3BE3" w:rsidRDefault="00B972EF">
            <w:r>
              <w:t>－</w:t>
            </w:r>
          </w:p>
        </w:tc>
        <w:tc>
          <w:tcPr>
            <w:tcW w:w="1131" w:type="dxa"/>
            <w:vAlign w:val="center"/>
          </w:tcPr>
          <w:p w14:paraId="5471EE03" w14:textId="77777777" w:rsidR="008C3BE3" w:rsidRDefault="00B972EF">
            <w:r>
              <w:t>1.023</w:t>
            </w:r>
          </w:p>
        </w:tc>
        <w:tc>
          <w:tcPr>
            <w:tcW w:w="990" w:type="dxa"/>
            <w:vAlign w:val="center"/>
          </w:tcPr>
          <w:p w14:paraId="31C4DD4E" w14:textId="77777777" w:rsidR="008C3BE3" w:rsidRDefault="00B972EF">
            <w:r>
              <w:t>3.843</w:t>
            </w:r>
          </w:p>
        </w:tc>
      </w:tr>
      <w:tr w:rsidR="008C3BE3" w14:paraId="26E945EA" w14:textId="77777777">
        <w:tc>
          <w:tcPr>
            <w:tcW w:w="2838" w:type="dxa"/>
            <w:shd w:val="clear" w:color="auto" w:fill="E6E6E6"/>
            <w:vAlign w:val="center"/>
          </w:tcPr>
          <w:p w14:paraId="6556B577" w14:textId="77777777" w:rsidR="008C3BE3" w:rsidRDefault="00B972EF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A7C8AE5" w14:textId="77777777" w:rsidR="008C3BE3" w:rsidRDefault="00B972EF">
            <w:pPr>
              <w:jc w:val="center"/>
            </w:pPr>
            <w:r>
              <w:t>5.0</w:t>
            </w:r>
          </w:p>
        </w:tc>
      </w:tr>
      <w:tr w:rsidR="008C3BE3" w14:paraId="0130397F" w14:textId="77777777">
        <w:tc>
          <w:tcPr>
            <w:tcW w:w="2838" w:type="dxa"/>
            <w:shd w:val="clear" w:color="auto" w:fill="E6E6E6"/>
            <w:vAlign w:val="center"/>
          </w:tcPr>
          <w:p w14:paraId="5E2BE9DD" w14:textId="77777777" w:rsidR="008C3BE3" w:rsidRDefault="00B972EF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5B7A48B" w14:textId="77777777" w:rsidR="008C3BE3" w:rsidRDefault="00B972EF">
            <w:pPr>
              <w:jc w:val="center"/>
            </w:pPr>
            <w:r>
              <w:t>0.70</w:t>
            </w:r>
          </w:p>
        </w:tc>
      </w:tr>
      <w:tr w:rsidR="008C3BE3" w14:paraId="3FA6CADB" w14:textId="77777777">
        <w:tc>
          <w:tcPr>
            <w:tcW w:w="2838" w:type="dxa"/>
            <w:shd w:val="clear" w:color="auto" w:fill="E6E6E6"/>
            <w:vAlign w:val="center"/>
          </w:tcPr>
          <w:p w14:paraId="321A7E2D" w14:textId="77777777" w:rsidR="008C3BE3" w:rsidRDefault="00B972EF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D67514D" w14:textId="77777777" w:rsidR="008C3BE3" w:rsidRDefault="00B972EF">
            <w:pPr>
              <w:jc w:val="center"/>
            </w:pPr>
            <w:r>
              <w:t>0.85</w:t>
            </w:r>
          </w:p>
        </w:tc>
      </w:tr>
      <w:tr w:rsidR="008C3BE3" w14:paraId="45ABB2AC" w14:textId="77777777">
        <w:tc>
          <w:tcPr>
            <w:tcW w:w="2838" w:type="dxa"/>
            <w:shd w:val="clear" w:color="auto" w:fill="E6E6E6"/>
            <w:vAlign w:val="center"/>
          </w:tcPr>
          <w:p w14:paraId="7CC1077A" w14:textId="77777777" w:rsidR="008C3BE3" w:rsidRDefault="00B972EF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448BDF2" w14:textId="77777777" w:rsidR="008C3BE3" w:rsidRDefault="00B972EF">
            <w:pPr>
              <w:jc w:val="center"/>
            </w:pPr>
            <w:r>
              <w:t>重质围护结构</w:t>
            </w:r>
          </w:p>
        </w:tc>
      </w:tr>
    </w:tbl>
    <w:p w14:paraId="66F24E71" w14:textId="77777777" w:rsidR="008C3BE3" w:rsidRDefault="00B972EF">
      <w:pPr>
        <w:pStyle w:val="4"/>
      </w:pPr>
      <w:r>
        <w:lastRenderedPageBreak/>
        <w:t>自然通风房间：东向逐时温度</w:t>
      </w:r>
    </w:p>
    <w:p w14:paraId="78B83CB5" w14:textId="77777777" w:rsidR="008C3BE3" w:rsidRDefault="00B972EF">
      <w:pPr>
        <w:jc w:val="center"/>
      </w:pPr>
      <w:r>
        <w:rPr>
          <w:noProof/>
        </w:rPr>
        <w:drawing>
          <wp:inline distT="0" distB="0" distL="0" distR="0" wp14:anchorId="007C6BBD" wp14:editId="403DD4F4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FDEF07" w14:textId="77777777" w:rsidR="008C3BE3" w:rsidRDefault="008C3BE3"/>
    <w:p w14:paraId="7EC7C25F" w14:textId="77777777" w:rsidR="008C3BE3" w:rsidRDefault="008C3BE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BE3" w14:paraId="6F15C870" w14:textId="77777777">
        <w:tc>
          <w:tcPr>
            <w:tcW w:w="777" w:type="dxa"/>
            <w:shd w:val="clear" w:color="auto" w:fill="E6E6E6"/>
            <w:vAlign w:val="center"/>
          </w:tcPr>
          <w:p w14:paraId="5078A6C1" w14:textId="77777777" w:rsidR="008C3BE3" w:rsidRDefault="00B972E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A217D9" w14:textId="77777777" w:rsidR="008C3BE3" w:rsidRDefault="00B972E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79C296" w14:textId="77777777" w:rsidR="008C3BE3" w:rsidRDefault="00B972E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2ADDC5" w14:textId="77777777" w:rsidR="008C3BE3" w:rsidRDefault="00B972E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8A89E9" w14:textId="77777777" w:rsidR="008C3BE3" w:rsidRDefault="00B972E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D98416" w14:textId="77777777" w:rsidR="008C3BE3" w:rsidRDefault="00B972E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AD4C09" w14:textId="77777777" w:rsidR="008C3BE3" w:rsidRDefault="00B972E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4ABB7A" w14:textId="77777777" w:rsidR="008C3BE3" w:rsidRDefault="00B972E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0718BB" w14:textId="77777777" w:rsidR="008C3BE3" w:rsidRDefault="00B972E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4C7682" w14:textId="77777777" w:rsidR="008C3BE3" w:rsidRDefault="00B972E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6B1205" w14:textId="77777777" w:rsidR="008C3BE3" w:rsidRDefault="00B972E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9F3DE1" w14:textId="77777777" w:rsidR="008C3BE3" w:rsidRDefault="00B972EF">
            <w:pPr>
              <w:jc w:val="center"/>
            </w:pPr>
            <w:r>
              <w:t>11:00</w:t>
            </w:r>
          </w:p>
        </w:tc>
      </w:tr>
      <w:tr w:rsidR="008C3BE3" w14:paraId="6F8FB62C" w14:textId="77777777">
        <w:tc>
          <w:tcPr>
            <w:tcW w:w="777" w:type="dxa"/>
            <w:vAlign w:val="center"/>
          </w:tcPr>
          <w:p w14:paraId="31B75983" w14:textId="77777777" w:rsidR="008C3BE3" w:rsidRDefault="00B972EF">
            <w:r>
              <w:t>32.68</w:t>
            </w:r>
          </w:p>
        </w:tc>
        <w:tc>
          <w:tcPr>
            <w:tcW w:w="777" w:type="dxa"/>
            <w:vAlign w:val="center"/>
          </w:tcPr>
          <w:p w14:paraId="61F1D4EC" w14:textId="77777777" w:rsidR="008C3BE3" w:rsidRDefault="00B972EF">
            <w:r>
              <w:t>32.04</w:t>
            </w:r>
          </w:p>
        </w:tc>
        <w:tc>
          <w:tcPr>
            <w:tcW w:w="777" w:type="dxa"/>
            <w:vAlign w:val="center"/>
          </w:tcPr>
          <w:p w14:paraId="158255E0" w14:textId="77777777" w:rsidR="008C3BE3" w:rsidRDefault="00B972EF">
            <w:r>
              <w:t>31.46</w:t>
            </w:r>
          </w:p>
        </w:tc>
        <w:tc>
          <w:tcPr>
            <w:tcW w:w="777" w:type="dxa"/>
            <w:vAlign w:val="center"/>
          </w:tcPr>
          <w:p w14:paraId="44253AAE" w14:textId="77777777" w:rsidR="008C3BE3" w:rsidRDefault="00B972EF">
            <w:r>
              <w:t>30.97</w:t>
            </w:r>
          </w:p>
        </w:tc>
        <w:tc>
          <w:tcPr>
            <w:tcW w:w="777" w:type="dxa"/>
            <w:vAlign w:val="center"/>
          </w:tcPr>
          <w:p w14:paraId="634909EA" w14:textId="77777777" w:rsidR="008C3BE3" w:rsidRDefault="00B972EF">
            <w:r>
              <w:t>30.60</w:t>
            </w:r>
          </w:p>
        </w:tc>
        <w:tc>
          <w:tcPr>
            <w:tcW w:w="777" w:type="dxa"/>
            <w:vAlign w:val="center"/>
          </w:tcPr>
          <w:p w14:paraId="040E34A5" w14:textId="77777777" w:rsidR="008C3BE3" w:rsidRDefault="00B972EF">
            <w:r>
              <w:t>30.38</w:t>
            </w:r>
          </w:p>
        </w:tc>
        <w:tc>
          <w:tcPr>
            <w:tcW w:w="777" w:type="dxa"/>
            <w:vAlign w:val="center"/>
          </w:tcPr>
          <w:p w14:paraId="3006613A" w14:textId="77777777" w:rsidR="008C3BE3" w:rsidRDefault="00B972EF">
            <w:r>
              <w:t>30.32</w:t>
            </w:r>
          </w:p>
        </w:tc>
        <w:tc>
          <w:tcPr>
            <w:tcW w:w="777" w:type="dxa"/>
            <w:vAlign w:val="center"/>
          </w:tcPr>
          <w:p w14:paraId="7FCCCC40" w14:textId="77777777" w:rsidR="008C3BE3" w:rsidRDefault="00B972EF">
            <w:r>
              <w:t>30.42</w:t>
            </w:r>
          </w:p>
        </w:tc>
        <w:tc>
          <w:tcPr>
            <w:tcW w:w="777" w:type="dxa"/>
            <w:vAlign w:val="center"/>
          </w:tcPr>
          <w:p w14:paraId="6EC4BFD0" w14:textId="77777777" w:rsidR="008C3BE3" w:rsidRDefault="00B972EF">
            <w:r>
              <w:t>30.68</w:t>
            </w:r>
          </w:p>
        </w:tc>
        <w:tc>
          <w:tcPr>
            <w:tcW w:w="777" w:type="dxa"/>
            <w:vAlign w:val="center"/>
          </w:tcPr>
          <w:p w14:paraId="0CFF857A" w14:textId="77777777" w:rsidR="008C3BE3" w:rsidRDefault="00B972EF">
            <w:r>
              <w:t>31.08</w:t>
            </w:r>
          </w:p>
        </w:tc>
        <w:tc>
          <w:tcPr>
            <w:tcW w:w="777" w:type="dxa"/>
            <w:vAlign w:val="center"/>
          </w:tcPr>
          <w:p w14:paraId="41B056FD" w14:textId="77777777" w:rsidR="008C3BE3" w:rsidRDefault="00B972EF">
            <w:r>
              <w:t>31.60</w:t>
            </w:r>
          </w:p>
        </w:tc>
        <w:tc>
          <w:tcPr>
            <w:tcW w:w="777" w:type="dxa"/>
            <w:vAlign w:val="center"/>
          </w:tcPr>
          <w:p w14:paraId="2505EE32" w14:textId="77777777" w:rsidR="008C3BE3" w:rsidRDefault="00B972EF">
            <w:r>
              <w:t>32.20</w:t>
            </w:r>
          </w:p>
        </w:tc>
      </w:tr>
      <w:tr w:rsidR="008C3BE3" w14:paraId="64931CA4" w14:textId="77777777">
        <w:tc>
          <w:tcPr>
            <w:tcW w:w="777" w:type="dxa"/>
            <w:shd w:val="clear" w:color="auto" w:fill="E6E6E6"/>
            <w:vAlign w:val="center"/>
          </w:tcPr>
          <w:p w14:paraId="774CB728" w14:textId="77777777" w:rsidR="008C3BE3" w:rsidRDefault="00B972E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1B7F6D" w14:textId="77777777" w:rsidR="008C3BE3" w:rsidRDefault="00B972E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F46938" w14:textId="77777777" w:rsidR="008C3BE3" w:rsidRDefault="00B972E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753D0C" w14:textId="77777777" w:rsidR="008C3BE3" w:rsidRDefault="00B972E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B3B594" w14:textId="77777777" w:rsidR="008C3BE3" w:rsidRDefault="00B972E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49956D" w14:textId="77777777" w:rsidR="008C3BE3" w:rsidRDefault="00B972E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F66C4F" w14:textId="77777777" w:rsidR="008C3BE3" w:rsidRDefault="00B972E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A5FA40" w14:textId="77777777" w:rsidR="008C3BE3" w:rsidRDefault="00B972E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7E4424" w14:textId="77777777" w:rsidR="008C3BE3" w:rsidRDefault="00B972E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08D938" w14:textId="77777777" w:rsidR="008C3BE3" w:rsidRDefault="00B972E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81FF67" w14:textId="77777777" w:rsidR="008C3BE3" w:rsidRDefault="00B972E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2FE5E3" w14:textId="77777777" w:rsidR="008C3BE3" w:rsidRDefault="00B972EF">
            <w:r>
              <w:t>23:00</w:t>
            </w:r>
          </w:p>
        </w:tc>
      </w:tr>
      <w:tr w:rsidR="008C3BE3" w14:paraId="6462F729" w14:textId="77777777">
        <w:tc>
          <w:tcPr>
            <w:tcW w:w="777" w:type="dxa"/>
            <w:vAlign w:val="center"/>
          </w:tcPr>
          <w:p w14:paraId="7ABE9DFC" w14:textId="77777777" w:rsidR="008C3BE3" w:rsidRDefault="00B972EF">
            <w:r>
              <w:t>32.84</w:t>
            </w:r>
          </w:p>
        </w:tc>
        <w:tc>
          <w:tcPr>
            <w:tcW w:w="777" w:type="dxa"/>
            <w:vAlign w:val="center"/>
          </w:tcPr>
          <w:p w14:paraId="7DBFC7A7" w14:textId="77777777" w:rsidR="008C3BE3" w:rsidRDefault="00B972EF">
            <w:r>
              <w:t>33.48</w:t>
            </w:r>
          </w:p>
        </w:tc>
        <w:tc>
          <w:tcPr>
            <w:tcW w:w="777" w:type="dxa"/>
            <w:vAlign w:val="center"/>
          </w:tcPr>
          <w:p w14:paraId="415B3C4B" w14:textId="77777777" w:rsidR="008C3BE3" w:rsidRDefault="00B972EF">
            <w:r>
              <w:t>34.07</w:t>
            </w:r>
          </w:p>
        </w:tc>
        <w:tc>
          <w:tcPr>
            <w:tcW w:w="777" w:type="dxa"/>
            <w:vAlign w:val="center"/>
          </w:tcPr>
          <w:p w14:paraId="6424CF01" w14:textId="77777777" w:rsidR="008C3BE3" w:rsidRDefault="00B972EF">
            <w:r>
              <w:t>34.58</w:t>
            </w:r>
          </w:p>
        </w:tc>
        <w:tc>
          <w:tcPr>
            <w:tcW w:w="777" w:type="dxa"/>
            <w:vAlign w:val="center"/>
          </w:tcPr>
          <w:p w14:paraId="73263752" w14:textId="77777777" w:rsidR="008C3BE3" w:rsidRDefault="00B972EF">
            <w:r>
              <w:t>34.95</w:t>
            </w:r>
          </w:p>
        </w:tc>
        <w:tc>
          <w:tcPr>
            <w:tcW w:w="777" w:type="dxa"/>
            <w:vAlign w:val="center"/>
          </w:tcPr>
          <w:p w14:paraId="1C253C74" w14:textId="77777777" w:rsidR="008C3BE3" w:rsidRDefault="00B972EF">
            <w:r>
              <w:t>35.18</w:t>
            </w:r>
          </w:p>
        </w:tc>
        <w:tc>
          <w:tcPr>
            <w:tcW w:w="777" w:type="dxa"/>
            <w:vAlign w:val="center"/>
          </w:tcPr>
          <w:p w14:paraId="5B8CE4C3" w14:textId="77777777" w:rsidR="008C3BE3" w:rsidRDefault="00B972EF">
            <w:r>
              <w:rPr>
                <w:color w:val="3333CC"/>
              </w:rPr>
              <w:t>35.25</w:t>
            </w:r>
          </w:p>
        </w:tc>
        <w:tc>
          <w:tcPr>
            <w:tcW w:w="777" w:type="dxa"/>
            <w:vAlign w:val="center"/>
          </w:tcPr>
          <w:p w14:paraId="4730F6A3" w14:textId="77777777" w:rsidR="008C3BE3" w:rsidRDefault="00B972EF">
            <w:r>
              <w:t>35.14</w:t>
            </w:r>
          </w:p>
        </w:tc>
        <w:tc>
          <w:tcPr>
            <w:tcW w:w="777" w:type="dxa"/>
            <w:vAlign w:val="center"/>
          </w:tcPr>
          <w:p w14:paraId="3C72B756" w14:textId="77777777" w:rsidR="008C3BE3" w:rsidRDefault="00B972EF">
            <w:r>
              <w:t>34.87</w:t>
            </w:r>
          </w:p>
        </w:tc>
        <w:tc>
          <w:tcPr>
            <w:tcW w:w="777" w:type="dxa"/>
            <w:vAlign w:val="center"/>
          </w:tcPr>
          <w:p w14:paraId="17F03C34" w14:textId="77777777" w:rsidR="008C3BE3" w:rsidRDefault="00B972EF">
            <w:r>
              <w:t>34.46</w:t>
            </w:r>
          </w:p>
        </w:tc>
        <w:tc>
          <w:tcPr>
            <w:tcW w:w="777" w:type="dxa"/>
            <w:vAlign w:val="center"/>
          </w:tcPr>
          <w:p w14:paraId="7642682F" w14:textId="77777777" w:rsidR="008C3BE3" w:rsidRDefault="00B972EF">
            <w:r>
              <w:t>33.93</w:t>
            </w:r>
          </w:p>
        </w:tc>
        <w:tc>
          <w:tcPr>
            <w:tcW w:w="777" w:type="dxa"/>
            <w:vAlign w:val="center"/>
          </w:tcPr>
          <w:p w14:paraId="6CA3D659" w14:textId="77777777" w:rsidR="008C3BE3" w:rsidRDefault="00B972EF">
            <w:r>
              <w:t>33.32</w:t>
            </w:r>
          </w:p>
        </w:tc>
      </w:tr>
    </w:tbl>
    <w:p w14:paraId="43B0D036" w14:textId="77777777" w:rsidR="008C3BE3" w:rsidRDefault="00B972EF">
      <w:pPr>
        <w:pStyle w:val="4"/>
      </w:pPr>
      <w:r>
        <w:t>自然通风房间：西向逐时温度</w:t>
      </w:r>
    </w:p>
    <w:p w14:paraId="71308C2B" w14:textId="77777777" w:rsidR="008C3BE3" w:rsidRDefault="00B972EF">
      <w:pPr>
        <w:jc w:val="center"/>
      </w:pPr>
      <w:r>
        <w:rPr>
          <w:noProof/>
        </w:rPr>
        <w:drawing>
          <wp:inline distT="0" distB="0" distL="0" distR="0" wp14:anchorId="1F1F5D53" wp14:editId="114BFF70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E44AE" w14:textId="77777777" w:rsidR="008C3BE3" w:rsidRDefault="008C3BE3"/>
    <w:p w14:paraId="7D1DB92C" w14:textId="77777777" w:rsidR="008C3BE3" w:rsidRDefault="008C3BE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BE3" w14:paraId="098AF3E6" w14:textId="77777777">
        <w:tc>
          <w:tcPr>
            <w:tcW w:w="777" w:type="dxa"/>
            <w:shd w:val="clear" w:color="auto" w:fill="E6E6E6"/>
            <w:vAlign w:val="center"/>
          </w:tcPr>
          <w:p w14:paraId="7855D7D3" w14:textId="77777777" w:rsidR="008C3BE3" w:rsidRDefault="00B972E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45A9D3" w14:textId="77777777" w:rsidR="008C3BE3" w:rsidRDefault="00B972E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90B3FB" w14:textId="77777777" w:rsidR="008C3BE3" w:rsidRDefault="00B972E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558417" w14:textId="77777777" w:rsidR="008C3BE3" w:rsidRDefault="00B972E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B95360" w14:textId="77777777" w:rsidR="008C3BE3" w:rsidRDefault="00B972E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C06EBB" w14:textId="77777777" w:rsidR="008C3BE3" w:rsidRDefault="00B972E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64C225" w14:textId="77777777" w:rsidR="008C3BE3" w:rsidRDefault="00B972E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78C07C" w14:textId="77777777" w:rsidR="008C3BE3" w:rsidRDefault="00B972E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7D33FA" w14:textId="77777777" w:rsidR="008C3BE3" w:rsidRDefault="00B972E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400359" w14:textId="77777777" w:rsidR="008C3BE3" w:rsidRDefault="00B972E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CD14D2" w14:textId="77777777" w:rsidR="008C3BE3" w:rsidRDefault="00B972E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A48B8F" w14:textId="77777777" w:rsidR="008C3BE3" w:rsidRDefault="00B972EF">
            <w:pPr>
              <w:jc w:val="center"/>
            </w:pPr>
            <w:r>
              <w:t>11:00</w:t>
            </w:r>
          </w:p>
        </w:tc>
      </w:tr>
      <w:tr w:rsidR="008C3BE3" w14:paraId="1B107476" w14:textId="77777777">
        <w:tc>
          <w:tcPr>
            <w:tcW w:w="777" w:type="dxa"/>
            <w:vAlign w:val="center"/>
          </w:tcPr>
          <w:p w14:paraId="32BB7747" w14:textId="77777777" w:rsidR="008C3BE3" w:rsidRDefault="00B972EF">
            <w:r>
              <w:t>32.69</w:t>
            </w:r>
          </w:p>
        </w:tc>
        <w:tc>
          <w:tcPr>
            <w:tcW w:w="777" w:type="dxa"/>
            <w:vAlign w:val="center"/>
          </w:tcPr>
          <w:p w14:paraId="5CDBA586" w14:textId="77777777" w:rsidR="008C3BE3" w:rsidRDefault="00B972EF">
            <w:r>
              <w:t>32.06</w:t>
            </w:r>
          </w:p>
        </w:tc>
        <w:tc>
          <w:tcPr>
            <w:tcW w:w="777" w:type="dxa"/>
            <w:vAlign w:val="center"/>
          </w:tcPr>
          <w:p w14:paraId="7169F180" w14:textId="77777777" w:rsidR="008C3BE3" w:rsidRDefault="00B972EF">
            <w:r>
              <w:t>31.48</w:t>
            </w:r>
          </w:p>
        </w:tc>
        <w:tc>
          <w:tcPr>
            <w:tcW w:w="777" w:type="dxa"/>
            <w:vAlign w:val="center"/>
          </w:tcPr>
          <w:p w14:paraId="0862A3F4" w14:textId="77777777" w:rsidR="008C3BE3" w:rsidRDefault="00B972EF">
            <w:r>
              <w:t>30.99</w:t>
            </w:r>
          </w:p>
        </w:tc>
        <w:tc>
          <w:tcPr>
            <w:tcW w:w="777" w:type="dxa"/>
            <w:vAlign w:val="center"/>
          </w:tcPr>
          <w:p w14:paraId="4B388335" w14:textId="77777777" w:rsidR="008C3BE3" w:rsidRDefault="00B972EF">
            <w:r>
              <w:t>30.62</w:t>
            </w:r>
          </w:p>
        </w:tc>
        <w:tc>
          <w:tcPr>
            <w:tcW w:w="777" w:type="dxa"/>
            <w:vAlign w:val="center"/>
          </w:tcPr>
          <w:p w14:paraId="520E719A" w14:textId="77777777" w:rsidR="008C3BE3" w:rsidRDefault="00B972EF">
            <w:r>
              <w:t>30.40</w:t>
            </w:r>
          </w:p>
        </w:tc>
        <w:tc>
          <w:tcPr>
            <w:tcW w:w="777" w:type="dxa"/>
            <w:vAlign w:val="center"/>
          </w:tcPr>
          <w:p w14:paraId="0F2909A0" w14:textId="77777777" w:rsidR="008C3BE3" w:rsidRDefault="00B972EF">
            <w:r>
              <w:t>30.34</w:t>
            </w:r>
          </w:p>
        </w:tc>
        <w:tc>
          <w:tcPr>
            <w:tcW w:w="777" w:type="dxa"/>
            <w:vAlign w:val="center"/>
          </w:tcPr>
          <w:p w14:paraId="3462E916" w14:textId="77777777" w:rsidR="008C3BE3" w:rsidRDefault="00B972EF">
            <w:r>
              <w:t>30.44</w:t>
            </w:r>
          </w:p>
        </w:tc>
        <w:tc>
          <w:tcPr>
            <w:tcW w:w="777" w:type="dxa"/>
            <w:vAlign w:val="center"/>
          </w:tcPr>
          <w:p w14:paraId="5194C00A" w14:textId="77777777" w:rsidR="008C3BE3" w:rsidRDefault="00B972EF">
            <w:r>
              <w:t>30.70</w:t>
            </w:r>
          </w:p>
        </w:tc>
        <w:tc>
          <w:tcPr>
            <w:tcW w:w="777" w:type="dxa"/>
            <w:vAlign w:val="center"/>
          </w:tcPr>
          <w:p w14:paraId="529831AC" w14:textId="77777777" w:rsidR="008C3BE3" w:rsidRDefault="00B972EF">
            <w:r>
              <w:t>31.10</w:t>
            </w:r>
          </w:p>
        </w:tc>
        <w:tc>
          <w:tcPr>
            <w:tcW w:w="777" w:type="dxa"/>
            <w:vAlign w:val="center"/>
          </w:tcPr>
          <w:p w14:paraId="33B67EDC" w14:textId="77777777" w:rsidR="008C3BE3" w:rsidRDefault="00B972EF">
            <w:r>
              <w:t>31.61</w:t>
            </w:r>
          </w:p>
        </w:tc>
        <w:tc>
          <w:tcPr>
            <w:tcW w:w="777" w:type="dxa"/>
            <w:vAlign w:val="center"/>
          </w:tcPr>
          <w:p w14:paraId="7B2D7C8F" w14:textId="77777777" w:rsidR="008C3BE3" w:rsidRDefault="00B972EF">
            <w:r>
              <w:t>32.19</w:t>
            </w:r>
          </w:p>
        </w:tc>
      </w:tr>
      <w:tr w:rsidR="008C3BE3" w14:paraId="6D5AEDC2" w14:textId="77777777">
        <w:tc>
          <w:tcPr>
            <w:tcW w:w="777" w:type="dxa"/>
            <w:shd w:val="clear" w:color="auto" w:fill="E6E6E6"/>
            <w:vAlign w:val="center"/>
          </w:tcPr>
          <w:p w14:paraId="615085BE" w14:textId="77777777" w:rsidR="008C3BE3" w:rsidRDefault="00B972EF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27B0AC" w14:textId="77777777" w:rsidR="008C3BE3" w:rsidRDefault="00B972E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B1B0D8" w14:textId="77777777" w:rsidR="008C3BE3" w:rsidRDefault="00B972E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DA19B2" w14:textId="77777777" w:rsidR="008C3BE3" w:rsidRDefault="00B972E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18A996" w14:textId="77777777" w:rsidR="008C3BE3" w:rsidRDefault="00B972E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2EDD38" w14:textId="77777777" w:rsidR="008C3BE3" w:rsidRDefault="00B972E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E9A5C1" w14:textId="77777777" w:rsidR="008C3BE3" w:rsidRDefault="00B972E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88B30F" w14:textId="77777777" w:rsidR="008C3BE3" w:rsidRDefault="00B972E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4A070B" w14:textId="77777777" w:rsidR="008C3BE3" w:rsidRDefault="00B972E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FCD422" w14:textId="77777777" w:rsidR="008C3BE3" w:rsidRDefault="00B972E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6323D3" w14:textId="77777777" w:rsidR="008C3BE3" w:rsidRDefault="00B972E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6218B7" w14:textId="77777777" w:rsidR="008C3BE3" w:rsidRDefault="00B972EF">
            <w:r>
              <w:t>23:00</w:t>
            </w:r>
          </w:p>
        </w:tc>
      </w:tr>
      <w:tr w:rsidR="008C3BE3" w14:paraId="38D7B780" w14:textId="77777777">
        <w:tc>
          <w:tcPr>
            <w:tcW w:w="777" w:type="dxa"/>
            <w:vAlign w:val="center"/>
          </w:tcPr>
          <w:p w14:paraId="54601E0A" w14:textId="77777777" w:rsidR="008C3BE3" w:rsidRDefault="00B972EF">
            <w:r>
              <w:t>32.82</w:t>
            </w:r>
          </w:p>
        </w:tc>
        <w:tc>
          <w:tcPr>
            <w:tcW w:w="777" w:type="dxa"/>
            <w:vAlign w:val="center"/>
          </w:tcPr>
          <w:p w14:paraId="066D5B80" w14:textId="77777777" w:rsidR="008C3BE3" w:rsidRDefault="00B972EF">
            <w:r>
              <w:t>33.44</w:t>
            </w:r>
          </w:p>
        </w:tc>
        <w:tc>
          <w:tcPr>
            <w:tcW w:w="777" w:type="dxa"/>
            <w:vAlign w:val="center"/>
          </w:tcPr>
          <w:p w14:paraId="2C5BE643" w14:textId="77777777" w:rsidR="008C3BE3" w:rsidRDefault="00B972EF">
            <w:r>
              <w:t>34.01</w:t>
            </w:r>
          </w:p>
        </w:tc>
        <w:tc>
          <w:tcPr>
            <w:tcW w:w="777" w:type="dxa"/>
            <w:vAlign w:val="center"/>
          </w:tcPr>
          <w:p w14:paraId="5C9D6AFC" w14:textId="77777777" w:rsidR="008C3BE3" w:rsidRDefault="00B972EF">
            <w:r>
              <w:t>34.51</w:t>
            </w:r>
          </w:p>
        </w:tc>
        <w:tc>
          <w:tcPr>
            <w:tcW w:w="777" w:type="dxa"/>
            <w:vAlign w:val="center"/>
          </w:tcPr>
          <w:p w14:paraId="1E1E2CCD" w14:textId="77777777" w:rsidR="008C3BE3" w:rsidRDefault="00B972EF">
            <w:r>
              <w:t>34.88</w:t>
            </w:r>
          </w:p>
        </w:tc>
        <w:tc>
          <w:tcPr>
            <w:tcW w:w="777" w:type="dxa"/>
            <w:vAlign w:val="center"/>
          </w:tcPr>
          <w:p w14:paraId="06A9737E" w14:textId="77777777" w:rsidR="008C3BE3" w:rsidRDefault="00B972EF">
            <w:r>
              <w:t>35.12</w:t>
            </w:r>
          </w:p>
        </w:tc>
        <w:tc>
          <w:tcPr>
            <w:tcW w:w="777" w:type="dxa"/>
            <w:vAlign w:val="center"/>
          </w:tcPr>
          <w:p w14:paraId="2DC05309" w14:textId="77777777" w:rsidR="008C3BE3" w:rsidRDefault="00B972EF">
            <w:r>
              <w:rPr>
                <w:color w:val="3333CC"/>
              </w:rPr>
              <w:t>35.19</w:t>
            </w:r>
          </w:p>
        </w:tc>
        <w:tc>
          <w:tcPr>
            <w:tcW w:w="777" w:type="dxa"/>
            <w:vAlign w:val="center"/>
          </w:tcPr>
          <w:p w14:paraId="463E44D4" w14:textId="77777777" w:rsidR="008C3BE3" w:rsidRDefault="00B972EF">
            <w:r>
              <w:t>35.10</w:t>
            </w:r>
          </w:p>
        </w:tc>
        <w:tc>
          <w:tcPr>
            <w:tcW w:w="777" w:type="dxa"/>
            <w:vAlign w:val="center"/>
          </w:tcPr>
          <w:p w14:paraId="5DE35A92" w14:textId="77777777" w:rsidR="008C3BE3" w:rsidRDefault="00B972EF">
            <w:r>
              <w:t>34.85</w:t>
            </w:r>
          </w:p>
        </w:tc>
        <w:tc>
          <w:tcPr>
            <w:tcW w:w="777" w:type="dxa"/>
            <w:vAlign w:val="center"/>
          </w:tcPr>
          <w:p w14:paraId="76167FE8" w14:textId="77777777" w:rsidR="008C3BE3" w:rsidRDefault="00B972EF">
            <w:r>
              <w:t>34.45</w:t>
            </w:r>
          </w:p>
        </w:tc>
        <w:tc>
          <w:tcPr>
            <w:tcW w:w="777" w:type="dxa"/>
            <w:vAlign w:val="center"/>
          </w:tcPr>
          <w:p w14:paraId="5835E48F" w14:textId="77777777" w:rsidR="008C3BE3" w:rsidRDefault="00B972EF">
            <w:r>
              <w:t>33.93</w:t>
            </w:r>
          </w:p>
        </w:tc>
        <w:tc>
          <w:tcPr>
            <w:tcW w:w="777" w:type="dxa"/>
            <w:vAlign w:val="center"/>
          </w:tcPr>
          <w:p w14:paraId="268E36C4" w14:textId="77777777" w:rsidR="008C3BE3" w:rsidRDefault="00B972EF">
            <w:r>
              <w:t>33.33</w:t>
            </w:r>
          </w:p>
        </w:tc>
      </w:tr>
    </w:tbl>
    <w:p w14:paraId="46A7691D" w14:textId="77777777" w:rsidR="008C3BE3" w:rsidRDefault="00B972EF">
      <w:pPr>
        <w:pStyle w:val="4"/>
      </w:pPr>
      <w:r>
        <w:t>自然通风房间：南向逐时温度</w:t>
      </w:r>
    </w:p>
    <w:p w14:paraId="1F785F8B" w14:textId="77777777" w:rsidR="008C3BE3" w:rsidRDefault="00B972EF">
      <w:pPr>
        <w:jc w:val="center"/>
      </w:pPr>
      <w:r>
        <w:rPr>
          <w:noProof/>
        </w:rPr>
        <w:drawing>
          <wp:inline distT="0" distB="0" distL="0" distR="0" wp14:anchorId="2B932DB3" wp14:editId="484D06D7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62173" w14:textId="77777777" w:rsidR="008C3BE3" w:rsidRDefault="008C3BE3"/>
    <w:p w14:paraId="686E1D54" w14:textId="77777777" w:rsidR="008C3BE3" w:rsidRDefault="008C3BE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BE3" w14:paraId="72AFD3BF" w14:textId="77777777">
        <w:tc>
          <w:tcPr>
            <w:tcW w:w="777" w:type="dxa"/>
            <w:shd w:val="clear" w:color="auto" w:fill="E6E6E6"/>
            <w:vAlign w:val="center"/>
          </w:tcPr>
          <w:p w14:paraId="63681693" w14:textId="77777777" w:rsidR="008C3BE3" w:rsidRDefault="00B972E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36F74C" w14:textId="77777777" w:rsidR="008C3BE3" w:rsidRDefault="00B972E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B9D5AE" w14:textId="77777777" w:rsidR="008C3BE3" w:rsidRDefault="00B972E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476175" w14:textId="77777777" w:rsidR="008C3BE3" w:rsidRDefault="00B972E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72990D" w14:textId="77777777" w:rsidR="008C3BE3" w:rsidRDefault="00B972E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664F82" w14:textId="77777777" w:rsidR="008C3BE3" w:rsidRDefault="00B972E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04E227" w14:textId="77777777" w:rsidR="008C3BE3" w:rsidRDefault="00B972E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64C74A" w14:textId="77777777" w:rsidR="008C3BE3" w:rsidRDefault="00B972E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3E228D" w14:textId="77777777" w:rsidR="008C3BE3" w:rsidRDefault="00B972E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C02556" w14:textId="77777777" w:rsidR="008C3BE3" w:rsidRDefault="00B972E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650ADE" w14:textId="77777777" w:rsidR="008C3BE3" w:rsidRDefault="00B972E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5EAA15" w14:textId="77777777" w:rsidR="008C3BE3" w:rsidRDefault="00B972EF">
            <w:pPr>
              <w:jc w:val="center"/>
            </w:pPr>
            <w:r>
              <w:t>11:00</w:t>
            </w:r>
          </w:p>
        </w:tc>
      </w:tr>
      <w:tr w:rsidR="008C3BE3" w14:paraId="0F2F6A12" w14:textId="77777777">
        <w:tc>
          <w:tcPr>
            <w:tcW w:w="777" w:type="dxa"/>
            <w:vAlign w:val="center"/>
          </w:tcPr>
          <w:p w14:paraId="5E5B4AB5" w14:textId="77777777" w:rsidR="008C3BE3" w:rsidRDefault="00B972EF">
            <w:r>
              <w:t>32.66</w:t>
            </w:r>
          </w:p>
        </w:tc>
        <w:tc>
          <w:tcPr>
            <w:tcW w:w="777" w:type="dxa"/>
            <w:vAlign w:val="center"/>
          </w:tcPr>
          <w:p w14:paraId="6F4DF990" w14:textId="77777777" w:rsidR="008C3BE3" w:rsidRDefault="00B972EF">
            <w:r>
              <w:t>32.03</w:t>
            </w:r>
          </w:p>
        </w:tc>
        <w:tc>
          <w:tcPr>
            <w:tcW w:w="777" w:type="dxa"/>
            <w:vAlign w:val="center"/>
          </w:tcPr>
          <w:p w14:paraId="1D6BF42A" w14:textId="77777777" w:rsidR="008C3BE3" w:rsidRDefault="00B972EF">
            <w:r>
              <w:t>31.45</w:t>
            </w:r>
          </w:p>
        </w:tc>
        <w:tc>
          <w:tcPr>
            <w:tcW w:w="777" w:type="dxa"/>
            <w:vAlign w:val="center"/>
          </w:tcPr>
          <w:p w14:paraId="5182A3A2" w14:textId="77777777" w:rsidR="008C3BE3" w:rsidRDefault="00B972EF">
            <w:r>
              <w:t>30.96</w:t>
            </w:r>
          </w:p>
        </w:tc>
        <w:tc>
          <w:tcPr>
            <w:tcW w:w="777" w:type="dxa"/>
            <w:vAlign w:val="center"/>
          </w:tcPr>
          <w:p w14:paraId="1BCC566B" w14:textId="77777777" w:rsidR="008C3BE3" w:rsidRDefault="00B972EF">
            <w:r>
              <w:t>30.59</w:t>
            </w:r>
          </w:p>
        </w:tc>
        <w:tc>
          <w:tcPr>
            <w:tcW w:w="777" w:type="dxa"/>
            <w:vAlign w:val="center"/>
          </w:tcPr>
          <w:p w14:paraId="091C152D" w14:textId="77777777" w:rsidR="008C3BE3" w:rsidRDefault="00B972EF">
            <w:r>
              <w:t>30.37</w:t>
            </w:r>
          </w:p>
        </w:tc>
        <w:tc>
          <w:tcPr>
            <w:tcW w:w="777" w:type="dxa"/>
            <w:vAlign w:val="center"/>
          </w:tcPr>
          <w:p w14:paraId="15650BB5" w14:textId="77777777" w:rsidR="008C3BE3" w:rsidRDefault="00B972EF">
            <w:r>
              <w:t>30.31</w:t>
            </w:r>
          </w:p>
        </w:tc>
        <w:tc>
          <w:tcPr>
            <w:tcW w:w="777" w:type="dxa"/>
            <w:vAlign w:val="center"/>
          </w:tcPr>
          <w:p w14:paraId="607EE69C" w14:textId="77777777" w:rsidR="008C3BE3" w:rsidRDefault="00B972EF">
            <w:r>
              <w:t>30.41</w:t>
            </w:r>
          </w:p>
        </w:tc>
        <w:tc>
          <w:tcPr>
            <w:tcW w:w="777" w:type="dxa"/>
            <w:vAlign w:val="center"/>
          </w:tcPr>
          <w:p w14:paraId="7F61CFED" w14:textId="77777777" w:rsidR="008C3BE3" w:rsidRDefault="00B972EF">
            <w:r>
              <w:t>30.67</w:t>
            </w:r>
          </w:p>
        </w:tc>
        <w:tc>
          <w:tcPr>
            <w:tcW w:w="777" w:type="dxa"/>
            <w:vAlign w:val="center"/>
          </w:tcPr>
          <w:p w14:paraId="6672AE75" w14:textId="77777777" w:rsidR="008C3BE3" w:rsidRDefault="00B972EF">
            <w:r>
              <w:t>31.07</w:t>
            </w:r>
          </w:p>
        </w:tc>
        <w:tc>
          <w:tcPr>
            <w:tcW w:w="777" w:type="dxa"/>
            <w:vAlign w:val="center"/>
          </w:tcPr>
          <w:p w14:paraId="589BA5FB" w14:textId="77777777" w:rsidR="008C3BE3" w:rsidRDefault="00B972EF">
            <w:r>
              <w:t>31.58</w:t>
            </w:r>
          </w:p>
        </w:tc>
        <w:tc>
          <w:tcPr>
            <w:tcW w:w="777" w:type="dxa"/>
            <w:vAlign w:val="center"/>
          </w:tcPr>
          <w:p w14:paraId="663B621A" w14:textId="77777777" w:rsidR="008C3BE3" w:rsidRDefault="00B972EF">
            <w:r>
              <w:t>32.17</w:t>
            </w:r>
          </w:p>
        </w:tc>
      </w:tr>
      <w:tr w:rsidR="008C3BE3" w14:paraId="079AC788" w14:textId="77777777">
        <w:tc>
          <w:tcPr>
            <w:tcW w:w="777" w:type="dxa"/>
            <w:shd w:val="clear" w:color="auto" w:fill="E6E6E6"/>
            <w:vAlign w:val="center"/>
          </w:tcPr>
          <w:p w14:paraId="2904FA39" w14:textId="77777777" w:rsidR="008C3BE3" w:rsidRDefault="00B972E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0033B3" w14:textId="77777777" w:rsidR="008C3BE3" w:rsidRDefault="00B972E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CC2F73" w14:textId="77777777" w:rsidR="008C3BE3" w:rsidRDefault="00B972E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4504F4" w14:textId="77777777" w:rsidR="008C3BE3" w:rsidRDefault="00B972E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DBC4A1" w14:textId="77777777" w:rsidR="008C3BE3" w:rsidRDefault="00B972E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1332F9" w14:textId="77777777" w:rsidR="008C3BE3" w:rsidRDefault="00B972E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97562C" w14:textId="77777777" w:rsidR="008C3BE3" w:rsidRDefault="00B972E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D1960D" w14:textId="77777777" w:rsidR="008C3BE3" w:rsidRDefault="00B972E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762FD0" w14:textId="77777777" w:rsidR="008C3BE3" w:rsidRDefault="00B972E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151628" w14:textId="77777777" w:rsidR="008C3BE3" w:rsidRDefault="00B972E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FFBCF9" w14:textId="77777777" w:rsidR="008C3BE3" w:rsidRDefault="00B972E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015807" w14:textId="77777777" w:rsidR="008C3BE3" w:rsidRDefault="00B972EF">
            <w:r>
              <w:t>23:00</w:t>
            </w:r>
          </w:p>
        </w:tc>
      </w:tr>
      <w:tr w:rsidR="008C3BE3" w14:paraId="330C449D" w14:textId="77777777">
        <w:tc>
          <w:tcPr>
            <w:tcW w:w="777" w:type="dxa"/>
            <w:vAlign w:val="center"/>
          </w:tcPr>
          <w:p w14:paraId="57E56EB7" w14:textId="77777777" w:rsidR="008C3BE3" w:rsidRDefault="00B972EF">
            <w:r>
              <w:t>32.80</w:t>
            </w:r>
          </w:p>
        </w:tc>
        <w:tc>
          <w:tcPr>
            <w:tcW w:w="777" w:type="dxa"/>
            <w:vAlign w:val="center"/>
          </w:tcPr>
          <w:p w14:paraId="17D5592B" w14:textId="77777777" w:rsidR="008C3BE3" w:rsidRDefault="00B972EF">
            <w:r>
              <w:t>33.43</w:t>
            </w:r>
          </w:p>
        </w:tc>
        <w:tc>
          <w:tcPr>
            <w:tcW w:w="777" w:type="dxa"/>
            <w:vAlign w:val="center"/>
          </w:tcPr>
          <w:p w14:paraId="6ECA95AB" w14:textId="77777777" w:rsidR="008C3BE3" w:rsidRDefault="00B972EF">
            <w:r>
              <w:t>34.01</w:t>
            </w:r>
          </w:p>
        </w:tc>
        <w:tc>
          <w:tcPr>
            <w:tcW w:w="777" w:type="dxa"/>
            <w:vAlign w:val="center"/>
          </w:tcPr>
          <w:p w14:paraId="6CDCB329" w14:textId="77777777" w:rsidR="008C3BE3" w:rsidRDefault="00B972EF">
            <w:r>
              <w:t>34.52</w:t>
            </w:r>
          </w:p>
        </w:tc>
        <w:tc>
          <w:tcPr>
            <w:tcW w:w="777" w:type="dxa"/>
            <w:vAlign w:val="center"/>
          </w:tcPr>
          <w:p w14:paraId="69D2176A" w14:textId="77777777" w:rsidR="008C3BE3" w:rsidRDefault="00B972EF">
            <w:r>
              <w:t>34.90</w:t>
            </w:r>
          </w:p>
        </w:tc>
        <w:tc>
          <w:tcPr>
            <w:tcW w:w="777" w:type="dxa"/>
            <w:vAlign w:val="center"/>
          </w:tcPr>
          <w:p w14:paraId="3BD93086" w14:textId="77777777" w:rsidR="008C3BE3" w:rsidRDefault="00B972EF">
            <w:r>
              <w:t>35.13</w:t>
            </w:r>
          </w:p>
        </w:tc>
        <w:tc>
          <w:tcPr>
            <w:tcW w:w="777" w:type="dxa"/>
            <w:vAlign w:val="center"/>
          </w:tcPr>
          <w:p w14:paraId="1627578E" w14:textId="77777777" w:rsidR="008C3BE3" w:rsidRDefault="00B972EF">
            <w:r>
              <w:rPr>
                <w:color w:val="3333CC"/>
              </w:rPr>
              <w:t>35.20</w:t>
            </w:r>
          </w:p>
        </w:tc>
        <w:tc>
          <w:tcPr>
            <w:tcW w:w="777" w:type="dxa"/>
            <w:vAlign w:val="center"/>
          </w:tcPr>
          <w:p w14:paraId="7E569203" w14:textId="77777777" w:rsidR="008C3BE3" w:rsidRDefault="00B972EF">
            <w:r>
              <w:t>35.10</w:t>
            </w:r>
          </w:p>
        </w:tc>
        <w:tc>
          <w:tcPr>
            <w:tcW w:w="777" w:type="dxa"/>
            <w:vAlign w:val="center"/>
          </w:tcPr>
          <w:p w14:paraId="5A2C7C77" w14:textId="77777777" w:rsidR="008C3BE3" w:rsidRDefault="00B972EF">
            <w:r>
              <w:t>34.84</w:t>
            </w:r>
          </w:p>
        </w:tc>
        <w:tc>
          <w:tcPr>
            <w:tcW w:w="777" w:type="dxa"/>
            <w:vAlign w:val="center"/>
          </w:tcPr>
          <w:p w14:paraId="77AFD956" w14:textId="77777777" w:rsidR="008C3BE3" w:rsidRDefault="00B972EF">
            <w:r>
              <w:t>34.43</w:t>
            </w:r>
          </w:p>
        </w:tc>
        <w:tc>
          <w:tcPr>
            <w:tcW w:w="777" w:type="dxa"/>
            <w:vAlign w:val="center"/>
          </w:tcPr>
          <w:p w14:paraId="3031BEF7" w14:textId="77777777" w:rsidR="008C3BE3" w:rsidRDefault="00B972EF">
            <w:r>
              <w:t>33.91</w:t>
            </w:r>
          </w:p>
        </w:tc>
        <w:tc>
          <w:tcPr>
            <w:tcW w:w="777" w:type="dxa"/>
            <w:vAlign w:val="center"/>
          </w:tcPr>
          <w:p w14:paraId="7F77D3FB" w14:textId="77777777" w:rsidR="008C3BE3" w:rsidRDefault="00B972EF">
            <w:r>
              <w:t>33.30</w:t>
            </w:r>
          </w:p>
        </w:tc>
      </w:tr>
    </w:tbl>
    <w:p w14:paraId="78B0FB65" w14:textId="77777777" w:rsidR="008C3BE3" w:rsidRDefault="00B972EF">
      <w:pPr>
        <w:pStyle w:val="4"/>
      </w:pPr>
      <w:r>
        <w:t>自然通风房间：北向逐时温度</w:t>
      </w:r>
    </w:p>
    <w:p w14:paraId="38A95305" w14:textId="77777777" w:rsidR="008C3BE3" w:rsidRDefault="00B972EF">
      <w:pPr>
        <w:jc w:val="center"/>
      </w:pPr>
      <w:r>
        <w:rPr>
          <w:noProof/>
        </w:rPr>
        <w:drawing>
          <wp:inline distT="0" distB="0" distL="0" distR="0" wp14:anchorId="4E0C45A3" wp14:editId="47D86EC2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E2AE13" w14:textId="77777777" w:rsidR="008C3BE3" w:rsidRDefault="008C3BE3"/>
    <w:p w14:paraId="5D3CDEC6" w14:textId="77777777" w:rsidR="008C3BE3" w:rsidRDefault="008C3BE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C3BE3" w14:paraId="7ED1603B" w14:textId="77777777">
        <w:tc>
          <w:tcPr>
            <w:tcW w:w="777" w:type="dxa"/>
            <w:shd w:val="clear" w:color="auto" w:fill="E6E6E6"/>
            <w:vAlign w:val="center"/>
          </w:tcPr>
          <w:p w14:paraId="033B43E6" w14:textId="77777777" w:rsidR="008C3BE3" w:rsidRDefault="00B972E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A88C99" w14:textId="77777777" w:rsidR="008C3BE3" w:rsidRDefault="00B972E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268C58" w14:textId="77777777" w:rsidR="008C3BE3" w:rsidRDefault="00B972E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E2F6BF" w14:textId="77777777" w:rsidR="008C3BE3" w:rsidRDefault="00B972E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20AAA5" w14:textId="77777777" w:rsidR="008C3BE3" w:rsidRDefault="00B972E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3F4AB0" w14:textId="77777777" w:rsidR="008C3BE3" w:rsidRDefault="00B972E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213E79" w14:textId="77777777" w:rsidR="008C3BE3" w:rsidRDefault="00B972E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665717" w14:textId="77777777" w:rsidR="008C3BE3" w:rsidRDefault="00B972E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27CA7F" w14:textId="77777777" w:rsidR="008C3BE3" w:rsidRDefault="00B972E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04C5F" w14:textId="77777777" w:rsidR="008C3BE3" w:rsidRDefault="00B972E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CE9114" w14:textId="77777777" w:rsidR="008C3BE3" w:rsidRDefault="00B972E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A0B1CA" w14:textId="77777777" w:rsidR="008C3BE3" w:rsidRDefault="00B972EF">
            <w:pPr>
              <w:jc w:val="center"/>
            </w:pPr>
            <w:r>
              <w:t>11:00</w:t>
            </w:r>
          </w:p>
        </w:tc>
      </w:tr>
      <w:tr w:rsidR="008C3BE3" w14:paraId="2F846F83" w14:textId="77777777">
        <w:tc>
          <w:tcPr>
            <w:tcW w:w="777" w:type="dxa"/>
            <w:vAlign w:val="center"/>
          </w:tcPr>
          <w:p w14:paraId="4165AD12" w14:textId="77777777" w:rsidR="008C3BE3" w:rsidRDefault="00B972EF">
            <w:r>
              <w:t>32.47</w:t>
            </w:r>
          </w:p>
        </w:tc>
        <w:tc>
          <w:tcPr>
            <w:tcW w:w="777" w:type="dxa"/>
            <w:vAlign w:val="center"/>
          </w:tcPr>
          <w:p w14:paraId="74AD6C45" w14:textId="77777777" w:rsidR="008C3BE3" w:rsidRDefault="00B972EF">
            <w:r>
              <w:t>31.84</w:t>
            </w:r>
          </w:p>
        </w:tc>
        <w:tc>
          <w:tcPr>
            <w:tcW w:w="777" w:type="dxa"/>
            <w:vAlign w:val="center"/>
          </w:tcPr>
          <w:p w14:paraId="3C1F8003" w14:textId="77777777" w:rsidR="008C3BE3" w:rsidRDefault="00B972EF">
            <w:r>
              <w:t>31.26</w:t>
            </w:r>
          </w:p>
        </w:tc>
        <w:tc>
          <w:tcPr>
            <w:tcW w:w="777" w:type="dxa"/>
            <w:vAlign w:val="center"/>
          </w:tcPr>
          <w:p w14:paraId="1F7ED121" w14:textId="77777777" w:rsidR="008C3BE3" w:rsidRDefault="00B972EF">
            <w:r>
              <w:t>30.78</w:t>
            </w:r>
          </w:p>
        </w:tc>
        <w:tc>
          <w:tcPr>
            <w:tcW w:w="777" w:type="dxa"/>
            <w:vAlign w:val="center"/>
          </w:tcPr>
          <w:p w14:paraId="5F2990E4" w14:textId="77777777" w:rsidR="008C3BE3" w:rsidRDefault="00B972EF">
            <w:r>
              <w:t>30.42</w:t>
            </w:r>
          </w:p>
        </w:tc>
        <w:tc>
          <w:tcPr>
            <w:tcW w:w="777" w:type="dxa"/>
            <w:vAlign w:val="center"/>
          </w:tcPr>
          <w:p w14:paraId="58A8539E" w14:textId="77777777" w:rsidR="008C3BE3" w:rsidRDefault="00B972EF">
            <w:r>
              <w:t>30.21</w:t>
            </w:r>
          </w:p>
        </w:tc>
        <w:tc>
          <w:tcPr>
            <w:tcW w:w="777" w:type="dxa"/>
            <w:vAlign w:val="center"/>
          </w:tcPr>
          <w:p w14:paraId="4C9CB79A" w14:textId="77777777" w:rsidR="008C3BE3" w:rsidRDefault="00B972EF">
            <w:r>
              <w:t>30.16</w:t>
            </w:r>
          </w:p>
        </w:tc>
        <w:tc>
          <w:tcPr>
            <w:tcW w:w="777" w:type="dxa"/>
            <w:vAlign w:val="center"/>
          </w:tcPr>
          <w:p w14:paraId="333C7BAB" w14:textId="77777777" w:rsidR="008C3BE3" w:rsidRDefault="00B972EF">
            <w:r>
              <w:t>30.27</w:t>
            </w:r>
          </w:p>
        </w:tc>
        <w:tc>
          <w:tcPr>
            <w:tcW w:w="777" w:type="dxa"/>
            <w:vAlign w:val="center"/>
          </w:tcPr>
          <w:p w14:paraId="3261181A" w14:textId="77777777" w:rsidR="008C3BE3" w:rsidRDefault="00B972EF">
            <w:r>
              <w:t>30.53</w:t>
            </w:r>
          </w:p>
        </w:tc>
        <w:tc>
          <w:tcPr>
            <w:tcW w:w="777" w:type="dxa"/>
            <w:vAlign w:val="center"/>
          </w:tcPr>
          <w:p w14:paraId="51E67423" w14:textId="77777777" w:rsidR="008C3BE3" w:rsidRDefault="00B972EF">
            <w:r>
              <w:t>30.94</w:t>
            </w:r>
          </w:p>
        </w:tc>
        <w:tc>
          <w:tcPr>
            <w:tcW w:w="777" w:type="dxa"/>
            <w:vAlign w:val="center"/>
          </w:tcPr>
          <w:p w14:paraId="110242A0" w14:textId="77777777" w:rsidR="008C3BE3" w:rsidRDefault="00B972EF">
            <w:r>
              <w:t>31.45</w:t>
            </w:r>
          </w:p>
        </w:tc>
        <w:tc>
          <w:tcPr>
            <w:tcW w:w="777" w:type="dxa"/>
            <w:vAlign w:val="center"/>
          </w:tcPr>
          <w:p w14:paraId="1EC2BAC9" w14:textId="77777777" w:rsidR="008C3BE3" w:rsidRDefault="00B972EF">
            <w:r>
              <w:t>32.04</w:t>
            </w:r>
          </w:p>
        </w:tc>
      </w:tr>
      <w:tr w:rsidR="008C3BE3" w14:paraId="0827F86D" w14:textId="77777777">
        <w:tc>
          <w:tcPr>
            <w:tcW w:w="777" w:type="dxa"/>
            <w:shd w:val="clear" w:color="auto" w:fill="E6E6E6"/>
            <w:vAlign w:val="center"/>
          </w:tcPr>
          <w:p w14:paraId="06B6BACD" w14:textId="77777777" w:rsidR="008C3BE3" w:rsidRDefault="00B972E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290585" w14:textId="77777777" w:rsidR="008C3BE3" w:rsidRDefault="00B972E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C577E3" w14:textId="77777777" w:rsidR="008C3BE3" w:rsidRDefault="00B972E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951EA0" w14:textId="77777777" w:rsidR="008C3BE3" w:rsidRDefault="00B972E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C4ADD4" w14:textId="77777777" w:rsidR="008C3BE3" w:rsidRDefault="00B972E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4D5F5A" w14:textId="77777777" w:rsidR="008C3BE3" w:rsidRDefault="00B972E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4FE885" w14:textId="77777777" w:rsidR="008C3BE3" w:rsidRDefault="00B972E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9814A6" w14:textId="77777777" w:rsidR="008C3BE3" w:rsidRDefault="00B972E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D1872" w14:textId="77777777" w:rsidR="008C3BE3" w:rsidRDefault="00B972E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7F95B8" w14:textId="77777777" w:rsidR="008C3BE3" w:rsidRDefault="00B972E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9F988C" w14:textId="77777777" w:rsidR="008C3BE3" w:rsidRDefault="00B972E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AC117E" w14:textId="77777777" w:rsidR="008C3BE3" w:rsidRDefault="00B972EF">
            <w:r>
              <w:t>23:00</w:t>
            </w:r>
          </w:p>
        </w:tc>
      </w:tr>
      <w:tr w:rsidR="008C3BE3" w14:paraId="44085EAF" w14:textId="77777777">
        <w:tc>
          <w:tcPr>
            <w:tcW w:w="777" w:type="dxa"/>
            <w:vAlign w:val="center"/>
          </w:tcPr>
          <w:p w14:paraId="00722593" w14:textId="77777777" w:rsidR="008C3BE3" w:rsidRDefault="00B972EF">
            <w:r>
              <w:t>32.67</w:t>
            </w:r>
          </w:p>
        </w:tc>
        <w:tc>
          <w:tcPr>
            <w:tcW w:w="777" w:type="dxa"/>
            <w:vAlign w:val="center"/>
          </w:tcPr>
          <w:p w14:paraId="36181FD1" w14:textId="77777777" w:rsidR="008C3BE3" w:rsidRDefault="00B972EF">
            <w:r>
              <w:t>33.29</w:t>
            </w:r>
          </w:p>
        </w:tc>
        <w:tc>
          <w:tcPr>
            <w:tcW w:w="777" w:type="dxa"/>
            <w:vAlign w:val="center"/>
          </w:tcPr>
          <w:p w14:paraId="56895D3B" w14:textId="77777777" w:rsidR="008C3BE3" w:rsidRDefault="00B972EF">
            <w:r>
              <w:t>33.87</w:t>
            </w:r>
          </w:p>
        </w:tc>
        <w:tc>
          <w:tcPr>
            <w:tcW w:w="777" w:type="dxa"/>
            <w:vAlign w:val="center"/>
          </w:tcPr>
          <w:p w14:paraId="6ECA9099" w14:textId="77777777" w:rsidR="008C3BE3" w:rsidRDefault="00B972EF">
            <w:r>
              <w:t>34.36</w:t>
            </w:r>
          </w:p>
        </w:tc>
        <w:tc>
          <w:tcPr>
            <w:tcW w:w="777" w:type="dxa"/>
            <w:vAlign w:val="center"/>
          </w:tcPr>
          <w:p w14:paraId="6C1A3A8F" w14:textId="77777777" w:rsidR="008C3BE3" w:rsidRDefault="00B972EF">
            <w:r>
              <w:t>34.73</w:t>
            </w:r>
          </w:p>
        </w:tc>
        <w:tc>
          <w:tcPr>
            <w:tcW w:w="777" w:type="dxa"/>
            <w:vAlign w:val="center"/>
          </w:tcPr>
          <w:p w14:paraId="45457F41" w14:textId="77777777" w:rsidR="008C3BE3" w:rsidRDefault="00B972EF">
            <w:r>
              <w:t>34.95</w:t>
            </w:r>
          </w:p>
        </w:tc>
        <w:tc>
          <w:tcPr>
            <w:tcW w:w="777" w:type="dxa"/>
            <w:vAlign w:val="center"/>
          </w:tcPr>
          <w:p w14:paraId="162FAB78" w14:textId="77777777" w:rsidR="008C3BE3" w:rsidRDefault="00B972EF">
            <w:r>
              <w:rPr>
                <w:color w:val="3333CC"/>
              </w:rPr>
              <w:t>35.01</w:t>
            </w:r>
          </w:p>
        </w:tc>
        <w:tc>
          <w:tcPr>
            <w:tcW w:w="777" w:type="dxa"/>
            <w:vAlign w:val="center"/>
          </w:tcPr>
          <w:p w14:paraId="3DD1DFAE" w14:textId="77777777" w:rsidR="008C3BE3" w:rsidRDefault="00B972EF">
            <w:r>
              <w:t>34.90</w:t>
            </w:r>
          </w:p>
        </w:tc>
        <w:tc>
          <w:tcPr>
            <w:tcW w:w="777" w:type="dxa"/>
            <w:vAlign w:val="center"/>
          </w:tcPr>
          <w:p w14:paraId="377EDBD2" w14:textId="77777777" w:rsidR="008C3BE3" w:rsidRDefault="00B972EF">
            <w:r>
              <w:t>34.63</w:t>
            </w:r>
          </w:p>
        </w:tc>
        <w:tc>
          <w:tcPr>
            <w:tcW w:w="777" w:type="dxa"/>
            <w:vAlign w:val="center"/>
          </w:tcPr>
          <w:p w14:paraId="18C3D751" w14:textId="77777777" w:rsidR="008C3BE3" w:rsidRDefault="00B972EF">
            <w:r>
              <w:t>34.22</w:t>
            </w:r>
          </w:p>
        </w:tc>
        <w:tc>
          <w:tcPr>
            <w:tcW w:w="777" w:type="dxa"/>
            <w:vAlign w:val="center"/>
          </w:tcPr>
          <w:p w14:paraId="2C27F19A" w14:textId="77777777" w:rsidR="008C3BE3" w:rsidRDefault="00B972EF">
            <w:r>
              <w:t>33.70</w:t>
            </w:r>
          </w:p>
        </w:tc>
        <w:tc>
          <w:tcPr>
            <w:tcW w:w="777" w:type="dxa"/>
            <w:vAlign w:val="center"/>
          </w:tcPr>
          <w:p w14:paraId="136C7D1C" w14:textId="77777777" w:rsidR="008C3BE3" w:rsidRDefault="00B972EF">
            <w:r>
              <w:t>33.10</w:t>
            </w:r>
          </w:p>
        </w:tc>
      </w:tr>
    </w:tbl>
    <w:p w14:paraId="10252C4E" w14:textId="77777777" w:rsidR="008C3BE3" w:rsidRDefault="00B972EF">
      <w:pPr>
        <w:pStyle w:val="1"/>
      </w:pPr>
      <w:bookmarkStart w:id="52" w:name="_Toc90454538"/>
      <w:r>
        <w:t>验算结论</w:t>
      </w:r>
      <w:bookmarkEnd w:id="52"/>
    </w:p>
    <w:p w14:paraId="7D215FCF" w14:textId="77777777" w:rsidR="008C3BE3" w:rsidRDefault="00B972EF">
      <w:pPr>
        <w:pStyle w:val="2"/>
      </w:pPr>
      <w:bookmarkStart w:id="53" w:name="_Toc90454539"/>
      <w:r>
        <w:t>自然通风房间</w:t>
      </w:r>
      <w:bookmarkEnd w:id="5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8C3BE3" w14:paraId="330ABF48" w14:textId="77777777">
        <w:tc>
          <w:tcPr>
            <w:tcW w:w="1403" w:type="dxa"/>
            <w:shd w:val="clear" w:color="auto" w:fill="DEDEDE"/>
            <w:vAlign w:val="center"/>
          </w:tcPr>
          <w:p w14:paraId="0465803D" w14:textId="77777777" w:rsidR="008C3BE3" w:rsidRDefault="00B972EF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44F55756" w14:textId="77777777" w:rsidR="008C3BE3" w:rsidRDefault="00B972EF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13245A68" w14:textId="77777777" w:rsidR="008C3BE3" w:rsidRDefault="00B972EF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74AD0B4A" w14:textId="77777777" w:rsidR="008C3BE3" w:rsidRDefault="00B972EF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D9708F9" w14:textId="77777777" w:rsidR="008C3BE3" w:rsidRDefault="00B972EF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1640124D" w14:textId="77777777" w:rsidR="008C3BE3" w:rsidRDefault="00B972EF">
            <w:r>
              <w:t>结论</w:t>
            </w:r>
          </w:p>
        </w:tc>
      </w:tr>
      <w:tr w:rsidR="008C3BE3" w14:paraId="0F7EB681" w14:textId="77777777">
        <w:tc>
          <w:tcPr>
            <w:tcW w:w="1403" w:type="dxa"/>
            <w:vAlign w:val="center"/>
          </w:tcPr>
          <w:p w14:paraId="3E59068C" w14:textId="77777777" w:rsidR="008C3BE3" w:rsidRDefault="00B972EF">
            <w:r>
              <w:t>屋顶</w:t>
            </w:r>
          </w:p>
        </w:tc>
        <w:tc>
          <w:tcPr>
            <w:tcW w:w="3395" w:type="dxa"/>
            <w:vAlign w:val="center"/>
          </w:tcPr>
          <w:p w14:paraId="785CF715" w14:textId="77777777" w:rsidR="008C3BE3" w:rsidRDefault="00B972EF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217FD2BF" w14:textId="77777777" w:rsidR="008C3BE3" w:rsidRDefault="00B972EF">
            <w:r>
              <w:t>18:10</w:t>
            </w:r>
          </w:p>
        </w:tc>
        <w:tc>
          <w:tcPr>
            <w:tcW w:w="1415" w:type="dxa"/>
            <w:vAlign w:val="center"/>
          </w:tcPr>
          <w:p w14:paraId="3FC4B570" w14:textId="77777777" w:rsidR="008C3BE3" w:rsidRDefault="00B972EF">
            <w:r>
              <w:t>34.90</w:t>
            </w:r>
          </w:p>
        </w:tc>
        <w:tc>
          <w:tcPr>
            <w:tcW w:w="1131" w:type="dxa"/>
            <w:vAlign w:val="center"/>
          </w:tcPr>
          <w:p w14:paraId="78717189" w14:textId="77777777" w:rsidR="008C3BE3" w:rsidRDefault="00B972EF">
            <w:r>
              <w:t>37.00</w:t>
            </w:r>
          </w:p>
        </w:tc>
        <w:tc>
          <w:tcPr>
            <w:tcW w:w="1131" w:type="dxa"/>
            <w:vAlign w:val="center"/>
          </w:tcPr>
          <w:p w14:paraId="331D8B88" w14:textId="77777777" w:rsidR="008C3BE3" w:rsidRDefault="00B972EF">
            <w:r>
              <w:t>满足</w:t>
            </w:r>
          </w:p>
        </w:tc>
      </w:tr>
      <w:tr w:rsidR="008C3BE3" w14:paraId="3685894F" w14:textId="77777777">
        <w:tc>
          <w:tcPr>
            <w:tcW w:w="1403" w:type="dxa"/>
            <w:vMerge w:val="restart"/>
            <w:vAlign w:val="center"/>
          </w:tcPr>
          <w:p w14:paraId="0B2C1B07" w14:textId="77777777" w:rsidR="008C3BE3" w:rsidRDefault="00B972EF">
            <w:r>
              <w:t>外墙</w:t>
            </w:r>
          </w:p>
        </w:tc>
        <w:tc>
          <w:tcPr>
            <w:tcW w:w="3395" w:type="dxa"/>
            <w:vAlign w:val="center"/>
          </w:tcPr>
          <w:p w14:paraId="36159CCE" w14:textId="77777777" w:rsidR="008C3BE3" w:rsidRDefault="00B972EF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62D6CB0" w14:textId="77777777" w:rsidR="008C3BE3" w:rsidRDefault="00B972EF">
            <w:r>
              <w:t>18:00</w:t>
            </w:r>
          </w:p>
        </w:tc>
        <w:tc>
          <w:tcPr>
            <w:tcW w:w="1415" w:type="dxa"/>
            <w:vAlign w:val="center"/>
          </w:tcPr>
          <w:p w14:paraId="47AFA4AE" w14:textId="77777777" w:rsidR="008C3BE3" w:rsidRDefault="00B972EF">
            <w:r>
              <w:t>35.25</w:t>
            </w:r>
          </w:p>
        </w:tc>
        <w:tc>
          <w:tcPr>
            <w:tcW w:w="1131" w:type="dxa"/>
            <w:vAlign w:val="center"/>
          </w:tcPr>
          <w:p w14:paraId="384D9415" w14:textId="77777777" w:rsidR="008C3BE3" w:rsidRDefault="00B972EF">
            <w:r>
              <w:t>37.00</w:t>
            </w:r>
          </w:p>
        </w:tc>
        <w:tc>
          <w:tcPr>
            <w:tcW w:w="1131" w:type="dxa"/>
            <w:vAlign w:val="center"/>
          </w:tcPr>
          <w:p w14:paraId="1336C08C" w14:textId="77777777" w:rsidR="008C3BE3" w:rsidRDefault="00B972EF">
            <w:r>
              <w:t>满足</w:t>
            </w:r>
          </w:p>
        </w:tc>
      </w:tr>
      <w:tr w:rsidR="008C3BE3" w14:paraId="7EF9F0D9" w14:textId="77777777">
        <w:tc>
          <w:tcPr>
            <w:tcW w:w="1403" w:type="dxa"/>
            <w:vMerge/>
            <w:vAlign w:val="center"/>
          </w:tcPr>
          <w:p w14:paraId="3BF17C5B" w14:textId="77777777" w:rsidR="008C3BE3" w:rsidRDefault="008C3BE3"/>
        </w:tc>
        <w:tc>
          <w:tcPr>
            <w:tcW w:w="3395" w:type="dxa"/>
            <w:vAlign w:val="center"/>
          </w:tcPr>
          <w:p w14:paraId="3A3C9509" w14:textId="77777777" w:rsidR="008C3BE3" w:rsidRDefault="00B972EF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12E5C47" w14:textId="77777777" w:rsidR="008C3BE3" w:rsidRDefault="00B972EF">
            <w:r>
              <w:t>18:00</w:t>
            </w:r>
          </w:p>
        </w:tc>
        <w:tc>
          <w:tcPr>
            <w:tcW w:w="1415" w:type="dxa"/>
            <w:vAlign w:val="center"/>
          </w:tcPr>
          <w:p w14:paraId="2A96D9C0" w14:textId="77777777" w:rsidR="008C3BE3" w:rsidRDefault="00B972EF">
            <w:r>
              <w:t>35.19</w:t>
            </w:r>
          </w:p>
        </w:tc>
        <w:tc>
          <w:tcPr>
            <w:tcW w:w="1131" w:type="dxa"/>
            <w:vAlign w:val="center"/>
          </w:tcPr>
          <w:p w14:paraId="782C58F0" w14:textId="77777777" w:rsidR="008C3BE3" w:rsidRDefault="00B972EF">
            <w:r>
              <w:t>37.00</w:t>
            </w:r>
          </w:p>
        </w:tc>
        <w:tc>
          <w:tcPr>
            <w:tcW w:w="1131" w:type="dxa"/>
            <w:vAlign w:val="center"/>
          </w:tcPr>
          <w:p w14:paraId="585CE63F" w14:textId="77777777" w:rsidR="008C3BE3" w:rsidRDefault="00B972EF">
            <w:r>
              <w:t>满足</w:t>
            </w:r>
          </w:p>
        </w:tc>
      </w:tr>
      <w:tr w:rsidR="008C3BE3" w14:paraId="7279F856" w14:textId="77777777">
        <w:tc>
          <w:tcPr>
            <w:tcW w:w="1403" w:type="dxa"/>
            <w:vMerge/>
            <w:vAlign w:val="center"/>
          </w:tcPr>
          <w:p w14:paraId="5599BF99" w14:textId="77777777" w:rsidR="008C3BE3" w:rsidRDefault="008C3BE3"/>
        </w:tc>
        <w:tc>
          <w:tcPr>
            <w:tcW w:w="3395" w:type="dxa"/>
            <w:vAlign w:val="center"/>
          </w:tcPr>
          <w:p w14:paraId="065839B6" w14:textId="77777777" w:rsidR="008C3BE3" w:rsidRDefault="00B972EF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1AAA887" w14:textId="77777777" w:rsidR="008C3BE3" w:rsidRDefault="00B972EF">
            <w:r>
              <w:t>18:00</w:t>
            </w:r>
          </w:p>
        </w:tc>
        <w:tc>
          <w:tcPr>
            <w:tcW w:w="1415" w:type="dxa"/>
            <w:vAlign w:val="center"/>
          </w:tcPr>
          <w:p w14:paraId="0B0FF95F" w14:textId="77777777" w:rsidR="008C3BE3" w:rsidRDefault="00B972EF">
            <w:r>
              <w:t>35.20</w:t>
            </w:r>
          </w:p>
        </w:tc>
        <w:tc>
          <w:tcPr>
            <w:tcW w:w="1131" w:type="dxa"/>
            <w:vAlign w:val="center"/>
          </w:tcPr>
          <w:p w14:paraId="7EDE5913" w14:textId="77777777" w:rsidR="008C3BE3" w:rsidRDefault="00B972EF">
            <w:r>
              <w:t>37.00</w:t>
            </w:r>
          </w:p>
        </w:tc>
        <w:tc>
          <w:tcPr>
            <w:tcW w:w="1131" w:type="dxa"/>
            <w:vAlign w:val="center"/>
          </w:tcPr>
          <w:p w14:paraId="330C1B24" w14:textId="77777777" w:rsidR="008C3BE3" w:rsidRDefault="00B972EF">
            <w:r>
              <w:t>满足</w:t>
            </w:r>
          </w:p>
        </w:tc>
      </w:tr>
      <w:tr w:rsidR="008C3BE3" w14:paraId="1FE8D2A5" w14:textId="77777777">
        <w:tc>
          <w:tcPr>
            <w:tcW w:w="1403" w:type="dxa"/>
            <w:vMerge/>
            <w:vAlign w:val="center"/>
          </w:tcPr>
          <w:p w14:paraId="4C38E74A" w14:textId="77777777" w:rsidR="008C3BE3" w:rsidRDefault="008C3BE3"/>
        </w:tc>
        <w:tc>
          <w:tcPr>
            <w:tcW w:w="3395" w:type="dxa"/>
            <w:vAlign w:val="center"/>
          </w:tcPr>
          <w:p w14:paraId="3E0DD906" w14:textId="77777777" w:rsidR="008C3BE3" w:rsidRDefault="00B972EF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44B9E89" w14:textId="77777777" w:rsidR="008C3BE3" w:rsidRDefault="00B972EF">
            <w:r>
              <w:t>18:00</w:t>
            </w:r>
          </w:p>
        </w:tc>
        <w:tc>
          <w:tcPr>
            <w:tcW w:w="1415" w:type="dxa"/>
            <w:vAlign w:val="center"/>
          </w:tcPr>
          <w:p w14:paraId="540DC210" w14:textId="77777777" w:rsidR="008C3BE3" w:rsidRDefault="00B972EF">
            <w:r>
              <w:t>35.01</w:t>
            </w:r>
          </w:p>
        </w:tc>
        <w:tc>
          <w:tcPr>
            <w:tcW w:w="1131" w:type="dxa"/>
            <w:vAlign w:val="center"/>
          </w:tcPr>
          <w:p w14:paraId="2EDAC6EA" w14:textId="77777777" w:rsidR="008C3BE3" w:rsidRDefault="00B972EF">
            <w:r>
              <w:t>37.00</w:t>
            </w:r>
          </w:p>
        </w:tc>
        <w:tc>
          <w:tcPr>
            <w:tcW w:w="1131" w:type="dxa"/>
            <w:vAlign w:val="center"/>
          </w:tcPr>
          <w:p w14:paraId="1A0DD674" w14:textId="77777777" w:rsidR="008C3BE3" w:rsidRDefault="00B972EF">
            <w:r>
              <w:t>满足</w:t>
            </w:r>
          </w:p>
        </w:tc>
      </w:tr>
    </w:tbl>
    <w:p w14:paraId="41E5C7C0" w14:textId="77777777" w:rsidR="008C3BE3" w:rsidRDefault="008C3BE3"/>
    <w:sectPr w:rsidR="008C3BE3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03A185" w14:textId="77777777" w:rsidR="00B972EF" w:rsidRDefault="00B972EF">
      <w:r>
        <w:separator/>
      </w:r>
    </w:p>
  </w:endnote>
  <w:endnote w:type="continuationSeparator" w:id="0">
    <w:p w14:paraId="1795735E" w14:textId="77777777" w:rsidR="00B972EF" w:rsidRDefault="00B972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6DD2636D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3D4B4D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6A8BB6" w14:textId="77777777" w:rsidR="00B972EF" w:rsidRDefault="00B972EF">
      <w:r>
        <w:separator/>
      </w:r>
    </w:p>
  </w:footnote>
  <w:footnote w:type="continuationSeparator" w:id="0">
    <w:p w14:paraId="2BEDA4FF" w14:textId="77777777" w:rsidR="00B972EF" w:rsidRDefault="00B972E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B0EA77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648E34CB" wp14:editId="3E8C3A12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6F7C"/>
    <w:rsid w:val="00006DF4"/>
    <w:rsid w:val="00006F7C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3BE3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2EF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249C94B7"/>
  <w15:chartTrackingRefBased/>
  <w15:docId w15:val="{1EEF8AA5-7644-4BE9-9E2A-7F88021AEC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\AppData\Local\Temp\tmp1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3.dotx</Template>
  <TotalTime>2</TotalTime>
  <Pages>12</Pages>
  <Words>1289</Words>
  <Characters>7352</Characters>
  <Application>Microsoft Office Word</Application>
  <DocSecurity>0</DocSecurity>
  <Lines>61</Lines>
  <Paragraphs>17</Paragraphs>
  <ScaleCrop>false</ScaleCrop>
  <Company/>
  <LinksUpToDate>false</LinksUpToDate>
  <CharactersWithSpaces>8624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</dc:creator>
  <cp:keywords/>
  <dc:description/>
  <cp:lastModifiedBy>Y U</cp:lastModifiedBy>
  <cp:revision>1</cp:revision>
  <dcterms:created xsi:type="dcterms:W3CDTF">2021-12-15T01:55:00Z</dcterms:created>
  <dcterms:modified xsi:type="dcterms:W3CDTF">2021-12-15T01:57:00Z</dcterms:modified>
</cp:coreProperties>
</file>